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335" r:id="rId3"/>
    <p:sldId id="317" r:id="rId4"/>
    <p:sldId id="426" r:id="rId5"/>
    <p:sldId id="448" r:id="rId6"/>
    <p:sldId id="449" r:id="rId7"/>
    <p:sldId id="260" r:id="rId8"/>
    <p:sldId id="339" r:id="rId9"/>
    <p:sldId id="340" r:id="rId10"/>
    <p:sldId id="429" r:id="rId11"/>
    <p:sldId id="343" r:id="rId12"/>
    <p:sldId id="344" r:id="rId13"/>
    <p:sldId id="445" r:id="rId14"/>
    <p:sldId id="454" r:id="rId15"/>
    <p:sldId id="450" r:id="rId16"/>
    <p:sldId id="451" r:id="rId17"/>
    <p:sldId id="446" r:id="rId18"/>
    <p:sldId id="432" r:id="rId19"/>
    <p:sldId id="447" r:id="rId20"/>
    <p:sldId id="455" r:id="rId21"/>
    <p:sldId id="440" r:id="rId22"/>
    <p:sldId id="438" r:id="rId23"/>
    <p:sldId id="444" r:id="rId24"/>
    <p:sldId id="456" r:id="rId25"/>
    <p:sldId id="442" r:id="rId26"/>
    <p:sldId id="457" r:id="rId27"/>
    <p:sldId id="458" r:id="rId28"/>
    <p:sldId id="452" r:id="rId29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qi yi" initials="qy" lastIdx="1" clrIdx="0">
    <p:extLst>
      <p:ext uri="{19B8F6BF-5375-455C-9EA6-DF929625EA0E}">
        <p15:presenceInfo xmlns:p15="http://schemas.microsoft.com/office/powerpoint/2012/main" userId="16d5c25584f9395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9647"/>
    <a:srgbClr val="FF0000"/>
    <a:srgbClr val="7F7F7F"/>
    <a:srgbClr val="969696"/>
    <a:srgbClr val="AFABAB"/>
    <a:srgbClr val="E10B14"/>
    <a:srgbClr val="4B649F"/>
    <a:srgbClr val="5E80B0"/>
    <a:srgbClr val="7DB1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52" autoAdjust="0"/>
    <p:restoredTop sz="83895" autoAdjust="0"/>
  </p:normalViewPr>
  <p:slideViewPr>
    <p:cSldViewPr snapToGrid="0">
      <p:cViewPr varScale="1">
        <p:scale>
          <a:sx n="72" d="100"/>
          <a:sy n="72" d="100"/>
        </p:scale>
        <p:origin x="936" y="67"/>
      </p:cViewPr>
      <p:guideLst>
        <p:guide orient="horz" pos="2160"/>
        <p:guide pos="2880"/>
      </p:guideLst>
    </p:cSldViewPr>
  </p:slideViewPr>
  <p:notesTextViewPr>
    <p:cViewPr>
      <p:scale>
        <a:sx n="150" d="100"/>
        <a:sy n="15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6" cy="72006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4F17C02C-73E7-48C7-BE1F-225379152EB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F526952-0186-4239-8270-F41F77484B98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8081F0E-0546-4DC6-AA9E-C07072669F03}" type="datetimeFigureOut">
              <a:rPr lang="zh-CN" altLang="en-US"/>
              <a:pPr>
                <a:defRPr/>
              </a:pPr>
              <a:t>2022/11/12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5F3604B4-42B6-49D0-B6D6-3236DB0EE39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86CE2C8A-CDE7-47BF-B569-A819B18E52C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66B47F7-B324-458C-A914-43C87A0E049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4E9B417-7FA4-4351-A93F-A5A888C24E9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E93F456B-B023-4AEE-B555-BC6B61BE14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Good afternoon, everyone! It is a great honor to be here give you a presentation about my project.</a:t>
            </a:r>
          </a:p>
          <a:p>
            <a:r>
              <a:rPr lang="en-US" altLang="zh-CN" dirty="0"/>
              <a:t> 	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8552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80016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42142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Our goal is to introduce mixed-integer constraints to define the </a:t>
            </a:r>
            <a:r>
              <a:rPr lang="en-US" altLang="zh-CN" i="1" dirty="0" err="1"/>
              <a:t>ρ</a:t>
            </a:r>
            <a:r>
              <a:rPr lang="en-US" altLang="zh-CN" i="1" baseline="30000" dirty="0" err="1"/>
              <a:t>φ</a:t>
            </a:r>
            <a:r>
              <a:rPr lang="en-US" altLang="zh-CN" dirty="0"/>
              <a:t>(y) in a efficient way, with our proposed STL encoding and STL tree decomposition.</a:t>
            </a:r>
            <a:endParaRPr lang="zh-CN" altLang="en-US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35801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first constraint is the system dynamic function, and the others are robust STL </a:t>
            </a:r>
            <a:r>
              <a:rPr lang="en-US" altLang="zh-CN" dirty="0" err="1"/>
              <a:t>formulars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94544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51426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29128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67260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ere I would like to introduce novel STL tree structure, and show you how to encode the STL efficiently.</a:t>
            </a:r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70803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84660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53914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1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 begin with,  I would like a give you an example to show you why we need STL. I will explain STL more clearly later. And now, I need you to imagine if you have  a cleaning robot in a room.</a:t>
            </a:r>
            <a:r>
              <a:rPr lang="zh-CN" altLang="en-US" sz="11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1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</a:t>
            </a:r>
            <a:r>
              <a:rPr lang="zh-CN" altLang="en-US" sz="11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1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</a:t>
            </a:r>
            <a:r>
              <a:rPr lang="zh-CN" altLang="en-US" sz="11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1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nt it to go</a:t>
            </a:r>
            <a:r>
              <a:rPr lang="en-US" altLang="zh-CN" sz="1100" dirty="0"/>
              <a:t> to charge itself first, and then go to B to implement the task. And robot should always avoid the obstacle. It seem easy for</a:t>
            </a:r>
            <a:r>
              <a:rPr lang="zh-CN" altLang="en-US" sz="1100" dirty="0"/>
              <a:t> </a:t>
            </a:r>
            <a:r>
              <a:rPr lang="en-US" altLang="zh-CN" sz="1100" dirty="0"/>
              <a:t>a</a:t>
            </a:r>
            <a:r>
              <a:rPr lang="zh-CN" altLang="en-US" sz="1100" dirty="0"/>
              <a:t> </a:t>
            </a:r>
            <a:r>
              <a:rPr lang="en-US" altLang="zh-CN" sz="1100" dirty="0"/>
              <a:t>human being to understand, but actually for a robot we need to formulate this task as mixed-integer programming problems. </a:t>
            </a:r>
          </a:p>
          <a:p>
            <a:r>
              <a:rPr lang="en-US" altLang="zh-CN" sz="11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96933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80882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6180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85807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559284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408819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610020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59657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505420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t’s move to conclusion, this brings me to the end of my presentation</a:t>
            </a: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st,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n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specially thank Tony and Maryam for their valuable and careful comments on this project. They are really helpful.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13567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>
            <a:extLst>
              <a:ext uri="{FF2B5EF4-FFF2-40B4-BE49-F238E27FC236}">
                <a16:creationId xmlns:a16="http://schemas.microsoft.com/office/drawing/2014/main" id="{E7EFECE7-6458-459D-80D6-174C6DCBAD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>
            <a:extLst>
              <a:ext uri="{FF2B5EF4-FFF2-40B4-BE49-F238E27FC236}">
                <a16:creationId xmlns:a16="http://schemas.microsoft.com/office/drawing/2014/main" id="{30811920-69CC-4D41-884B-EDF1F7D70D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z="7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7172" name="灯片编号占位符 3">
            <a:extLst>
              <a:ext uri="{FF2B5EF4-FFF2-40B4-BE49-F238E27FC236}">
                <a16:creationId xmlns:a16="http://schemas.microsoft.com/office/drawing/2014/main" id="{A9C520DE-C917-4CC1-9585-8F7C381FB5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fld id="{FF27A547-9F08-43DB-B75A-69B765181F97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1502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423ACD-A7F6-4832-BE45-DA427A5B7147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4811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1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77516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100" dirty="0">
              <a:solidFill>
                <a:srgbClr val="E10B14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67629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34653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or the particular continuous solution x</a:t>
            </a:r>
            <a:r>
              <a:rPr lang="en-US" altLang="zh-CN" baseline="30000" dirty="0"/>
              <a:t>∗</a:t>
            </a:r>
            <a:r>
              <a:rPr lang="en-US" altLang="zh-CN" dirty="0"/>
              <a:t>, the tight constraint T</a:t>
            </a:r>
            <a:r>
              <a:rPr lang="en-US" altLang="zh-CN" baseline="30000" dirty="0"/>
              <a:t>π</a:t>
            </a:r>
            <a:r>
              <a:rPr lang="en-US" altLang="zh-CN" dirty="0"/>
              <a:t> for predicate π can only be satisfied by the values from the integer solution δ</a:t>
            </a:r>
            <a:r>
              <a:rPr lang="en-US" altLang="zh-CN" baseline="30000" dirty="0"/>
              <a:t>π∗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85347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3F456B-B023-4AEE-B555-BC6B61BE14A5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6053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5FD5CF1-C4B4-435A-A5C3-E5433ED8FD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DBF114-4324-4405-8725-ADFC5F4B81F8}" type="datetimeFigureOut">
              <a:rPr lang="zh-CN" altLang="en-US"/>
              <a:pPr>
                <a:defRPr/>
              </a:pPr>
              <a:t>2022/11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37AAAB9-D1DD-4F7D-949E-D766F00A28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2BD4209-274E-47AE-95C1-D47E049DD6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8C87C4-1956-491F-8DF4-9801AF4F21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24100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9C7E3110-C848-41D8-AA33-57B0AB9892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8063B8-C6CD-4EB3-8304-8C4965562DFE}" type="datetimeFigureOut">
              <a:rPr lang="zh-CN" altLang="en-US"/>
              <a:pPr>
                <a:defRPr/>
              </a:pPr>
              <a:t>2022/11/12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717D367E-483B-48A3-A357-1B865A1777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505AA8B4-21E1-4976-B4EF-E53642933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5B94E5-FB7A-4CD0-A0D7-F0710B23E2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26360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DBDB1713-6095-408A-9F73-FDE5FE6004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71C772-DFC9-47F1-8226-CE1B35E6A6A9}" type="datetimeFigureOut">
              <a:rPr lang="zh-CN" altLang="en-US"/>
              <a:pPr>
                <a:defRPr/>
              </a:pPr>
              <a:t>2022/11/12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296EBC6B-28D9-4851-9811-FD237DB5AE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DF5428C4-C64B-471B-84DB-FD61154E4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DA36B2-44DC-4A8B-A846-ADA11B1FDC5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9103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AF07A90-48AD-4A3A-94F0-7430ABA37C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DC2199-4DE0-4505-A681-51369BC01281}" type="datetimeFigureOut">
              <a:rPr lang="zh-CN" altLang="en-US"/>
              <a:pPr>
                <a:defRPr/>
              </a:pPr>
              <a:t>2022/11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38136ED-8CA6-49A3-AE3C-D4E9D85BF5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8F9FE48-5E3D-42B3-95D1-7E8C1C0E97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3C5069-C93D-4B61-8A67-803ABE7ACAA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98038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A54EB98-D93D-4338-A18F-C3A420A000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39C246-3253-4955-B409-A7D3A6D64585}" type="datetimeFigureOut">
              <a:rPr lang="zh-CN" altLang="en-US"/>
              <a:pPr>
                <a:defRPr/>
              </a:pPr>
              <a:t>2022/11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EF1FF9-4DE6-4C4E-8CAB-5B4448A84E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570C74-F849-433E-B451-0D1A95ACF9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1B8D34-6F57-4C6B-B5C7-A7BB950BAC6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587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918FD8E-4D51-47BA-8A3E-F846CD2EAF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CC4044-DBF5-4E82-8A21-8B8CFCDDACEA}" type="datetimeFigureOut">
              <a:rPr lang="zh-CN" altLang="en-US"/>
              <a:pPr>
                <a:defRPr/>
              </a:pPr>
              <a:t>2022/11/12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416BD2E5-FFBF-4EB3-81F9-363A26D751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A3DC138B-71EA-4079-A8D6-53131793D3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3E3E38-FFCE-4505-ACBB-474125622DE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4999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97D21744-6C6F-44A4-9D76-89AE30A98B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69F09C-421A-460B-A486-92B247996A9D}" type="datetimeFigureOut">
              <a:rPr lang="zh-CN" altLang="en-US"/>
              <a:pPr>
                <a:defRPr/>
              </a:pPr>
              <a:t>2022/11/12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BD74E56A-3B98-4142-91D6-7A46926255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3DE7E7E0-D983-46B6-860F-9DA17BA0CE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9716C2-9D11-45CA-909A-E1DEF687B6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46101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3DF44D19-C1C9-42AE-A9DD-8AB4D9A15D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9511F3-AC47-4B37-AB1F-DDDF6EB78000}" type="datetimeFigureOut">
              <a:rPr lang="zh-CN" altLang="en-US"/>
              <a:pPr>
                <a:defRPr/>
              </a:pPr>
              <a:t>2022/11/12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D6D79D74-CB9E-4A08-A2D4-42CC2A365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C7AA2DE1-7650-430F-A4B9-490E3D064A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BED7CC-C544-4FBF-92B5-867433B60FC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4774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75AEAB0E-A8BD-428A-88B5-6005A7AE42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53DF99-B0E8-4D11-B939-EEE62B3007C7}" type="datetimeFigureOut">
              <a:rPr lang="zh-CN" altLang="en-US"/>
              <a:pPr>
                <a:defRPr/>
              </a:pPr>
              <a:t>2022/11/12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8794FE1F-BFF7-4306-A550-A37592E440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FD99B4DC-2A4B-428D-BC97-31DAC22A9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93CD4-398F-4713-A6F8-40217610E5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11799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BE5B9AC7-03E8-4297-A464-6047D3BAF0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18C77-0576-4049-8B43-BA2FA9EFBA8B}" type="datetimeFigureOut">
              <a:rPr lang="zh-CN" altLang="en-US"/>
              <a:pPr>
                <a:defRPr/>
              </a:pPr>
              <a:t>2022/11/12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D21F4491-0532-4E08-9398-A70534CEBE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FAD57DEE-ECD8-4701-88C0-C7050D699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951698-B005-439D-8210-9C3424D8A8B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35737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A67FBDA1-C3F4-45B2-BBAC-46CB497A12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07685A-3929-47A7-9ED5-24D9FB150024}" type="datetimeFigureOut">
              <a:rPr lang="zh-CN" altLang="en-US"/>
              <a:pPr>
                <a:defRPr/>
              </a:pPr>
              <a:t>2022/11/12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90850A3F-E594-4619-AD6E-1AE66A633C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C34C4A87-2011-4CC8-B9BB-6ABCB9557C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9E233-6FFD-49B5-83A3-85E96B0C02B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46076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153F97E0-BD15-4AFC-A39C-29E8DA631CA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E2F7F2ED-6B3C-4C06-83F1-515299E34EA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F778285-5668-4FE4-8C4B-B6172ECFC06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defRPr sz="1200" noProof="1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1128210-F405-4E6A-9AB7-D16BBB379F18}" type="datetimeFigureOut">
              <a:rPr lang="zh-CN" altLang="en-US"/>
              <a:pPr>
                <a:defRPr/>
              </a:pPr>
              <a:t>2022/11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2FD306-9A4C-40B1-BC53-5B88F03C6B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defRPr sz="12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6CCDB9B-AEB8-4CED-81F5-A2D226C041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defRPr sz="1200" noProof="1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CEEE97B-5D5F-4FC2-AC8F-CB491F5F188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image" Target="../media/image23.png"/><Relationship Id="rId7" Type="http://schemas.openxmlformats.org/officeDocument/2006/relationships/image" Target="../media/image250.png"/><Relationship Id="rId12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.png"/><Relationship Id="rId5" Type="http://schemas.openxmlformats.org/officeDocument/2006/relationships/image" Target="../media/image25.png"/><Relationship Id="rId10" Type="http://schemas.openxmlformats.org/officeDocument/2006/relationships/image" Target="../media/image26.png"/><Relationship Id="rId4" Type="http://schemas.openxmlformats.org/officeDocument/2006/relationships/image" Target="../media/image24.png"/><Relationship Id="rId9" Type="http://schemas.openxmlformats.org/officeDocument/2006/relationships/image" Target="../media/image27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5.png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png"/><Relationship Id="rId11" Type="http://schemas.openxmlformats.org/officeDocument/2006/relationships/image" Target="../media/image1.png"/><Relationship Id="rId5" Type="http://schemas.openxmlformats.org/officeDocument/2006/relationships/image" Target="../media/image3.wmf"/><Relationship Id="rId10" Type="http://schemas.openxmlformats.org/officeDocument/2006/relationships/image" Target="../media/image3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2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7.png"/><Relationship Id="rId7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.png"/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12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21.png"/><Relationship Id="rId5" Type="http://schemas.openxmlformats.org/officeDocument/2006/relationships/image" Target="../media/image160.png"/><Relationship Id="rId10" Type="http://schemas.openxmlformats.org/officeDocument/2006/relationships/image" Target="../media/image20.png"/><Relationship Id="rId9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文本框 62">
            <a:extLst>
              <a:ext uri="{FF2B5EF4-FFF2-40B4-BE49-F238E27FC236}">
                <a16:creationId xmlns:a16="http://schemas.microsoft.com/office/drawing/2014/main" id="{D6B8E906-3138-4831-8ECC-6FF4A1ECD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3383" y="2874701"/>
            <a:ext cx="1038245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Solving Signal Temporal Logic Planning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Problems Online via a Learning-based Framework</a:t>
            </a:r>
          </a:p>
        </p:txBody>
      </p:sp>
      <p:grpSp>
        <p:nvGrpSpPr>
          <p:cNvPr id="3078" name="组合 1026">
            <a:extLst>
              <a:ext uri="{FF2B5EF4-FFF2-40B4-BE49-F238E27FC236}">
                <a16:creationId xmlns:a16="http://schemas.microsoft.com/office/drawing/2014/main" id="{9590E5CE-0C07-42D4-B0B7-CE588FDF5727}"/>
              </a:ext>
            </a:extLst>
          </p:cNvPr>
          <p:cNvGrpSpPr>
            <a:grpSpLocks/>
          </p:cNvGrpSpPr>
          <p:nvPr/>
        </p:nvGrpSpPr>
        <p:grpSpPr bwMode="auto">
          <a:xfrm>
            <a:off x="7529513" y="5027613"/>
            <a:ext cx="315912" cy="317500"/>
            <a:chOff x="2724480" y="3856218"/>
            <a:chExt cx="317004" cy="317004"/>
          </a:xfrm>
        </p:grpSpPr>
        <p:sp>
          <p:nvSpPr>
            <p:cNvPr id="1024" name="椭圆 1023">
              <a:extLst>
                <a:ext uri="{FF2B5EF4-FFF2-40B4-BE49-F238E27FC236}">
                  <a16:creationId xmlns:a16="http://schemas.microsoft.com/office/drawing/2014/main" id="{EEA01088-19E7-4D90-AB52-8CE2ADD2A05D}"/>
                </a:ext>
              </a:extLst>
            </p:cNvPr>
            <p:cNvSpPr/>
            <p:nvPr/>
          </p:nvSpPr>
          <p:spPr>
            <a:xfrm>
              <a:off x="2724480" y="3856218"/>
              <a:ext cx="317004" cy="317004"/>
            </a:xfrm>
            <a:prstGeom prst="ellipse">
              <a:avLst/>
            </a:prstGeom>
            <a:solidFill>
              <a:srgbClr val="0B96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103" name="KSO_Shape">
              <a:extLst>
                <a:ext uri="{FF2B5EF4-FFF2-40B4-BE49-F238E27FC236}">
                  <a16:creationId xmlns:a16="http://schemas.microsoft.com/office/drawing/2014/main" id="{CA194169-7775-4EF1-AD02-10B768EF75C9}"/>
                </a:ext>
              </a:extLst>
            </p:cNvPr>
            <p:cNvSpPr/>
            <p:nvPr/>
          </p:nvSpPr>
          <p:spPr bwMode="auto">
            <a:xfrm>
              <a:off x="2799350" y="3908523"/>
              <a:ext cx="167264" cy="212393"/>
            </a:xfrm>
            <a:custGeom>
              <a:avLst/>
              <a:gdLst>
                <a:gd name="T0" fmla="*/ 646796 w 5367"/>
                <a:gd name="T1" fmla="*/ 843536 h 6897"/>
                <a:gd name="T2" fmla="*/ 520861 w 5367"/>
                <a:gd name="T3" fmla="*/ 880824 h 6897"/>
                <a:gd name="T4" fmla="*/ 403764 w 5367"/>
                <a:gd name="T5" fmla="*/ 946285 h 6897"/>
                <a:gd name="T6" fmla="*/ 297714 w 5367"/>
                <a:gd name="T7" fmla="*/ 1036605 h 6897"/>
                <a:gd name="T8" fmla="*/ 204644 w 5367"/>
                <a:gd name="T9" fmla="*/ 1149850 h 6897"/>
                <a:gd name="T10" fmla="*/ 126487 w 5367"/>
                <a:gd name="T11" fmla="*/ 1282429 h 6897"/>
                <a:gd name="T12" fmla="*/ 65729 w 5367"/>
                <a:gd name="T13" fmla="*/ 1432134 h 6897"/>
                <a:gd name="T14" fmla="*/ 23475 w 5367"/>
                <a:gd name="T15" fmla="*/ 1595648 h 6897"/>
                <a:gd name="T16" fmla="*/ 2209 w 5367"/>
                <a:gd name="T17" fmla="*/ 1771316 h 6897"/>
                <a:gd name="T18" fmla="*/ 1481389 w 5367"/>
                <a:gd name="T19" fmla="*/ 1905000 h 6897"/>
                <a:gd name="T20" fmla="*/ 1480009 w 5367"/>
                <a:gd name="T21" fmla="*/ 1771316 h 6897"/>
                <a:gd name="T22" fmla="*/ 1459020 w 5367"/>
                <a:gd name="T23" fmla="*/ 1595648 h 6897"/>
                <a:gd name="T24" fmla="*/ 1417041 w 5367"/>
                <a:gd name="T25" fmla="*/ 1432134 h 6897"/>
                <a:gd name="T26" fmla="*/ 1355731 w 5367"/>
                <a:gd name="T27" fmla="*/ 1282429 h 6897"/>
                <a:gd name="T28" fmla="*/ 1277850 w 5367"/>
                <a:gd name="T29" fmla="*/ 1149850 h 6897"/>
                <a:gd name="T30" fmla="*/ 1184780 w 5367"/>
                <a:gd name="T31" fmla="*/ 1036605 h 6897"/>
                <a:gd name="T32" fmla="*/ 1078730 w 5367"/>
                <a:gd name="T33" fmla="*/ 946285 h 6897"/>
                <a:gd name="T34" fmla="*/ 961633 w 5367"/>
                <a:gd name="T35" fmla="*/ 880824 h 6897"/>
                <a:gd name="T36" fmla="*/ 835422 w 5367"/>
                <a:gd name="T37" fmla="*/ 843536 h 6897"/>
                <a:gd name="T38" fmla="*/ 747875 w 5367"/>
                <a:gd name="T39" fmla="*/ 731120 h 6897"/>
                <a:gd name="T40" fmla="*/ 805043 w 5367"/>
                <a:gd name="T41" fmla="*/ 726701 h 6897"/>
                <a:gd name="T42" fmla="*/ 868286 w 5367"/>
                <a:gd name="T43" fmla="*/ 711786 h 6897"/>
                <a:gd name="T44" fmla="*/ 926559 w 5367"/>
                <a:gd name="T45" fmla="*/ 686927 h 6897"/>
                <a:gd name="T46" fmla="*/ 979032 w 5367"/>
                <a:gd name="T47" fmla="*/ 653230 h 6897"/>
                <a:gd name="T48" fmla="*/ 1024876 w 5367"/>
                <a:gd name="T49" fmla="*/ 611246 h 6897"/>
                <a:gd name="T50" fmla="*/ 1063264 w 5367"/>
                <a:gd name="T51" fmla="*/ 562358 h 6897"/>
                <a:gd name="T52" fmla="*/ 1092815 w 5367"/>
                <a:gd name="T53" fmla="*/ 507945 h 6897"/>
                <a:gd name="T54" fmla="*/ 1112699 w 5367"/>
                <a:gd name="T55" fmla="*/ 448008 h 6897"/>
                <a:gd name="T56" fmla="*/ 1121813 w 5367"/>
                <a:gd name="T57" fmla="*/ 384204 h 6897"/>
                <a:gd name="T58" fmla="*/ 1120432 w 5367"/>
                <a:gd name="T59" fmla="*/ 328134 h 6897"/>
                <a:gd name="T60" fmla="*/ 1108004 w 5367"/>
                <a:gd name="T61" fmla="*/ 265711 h 6897"/>
                <a:gd name="T62" fmla="*/ 1085358 w 5367"/>
                <a:gd name="T63" fmla="*/ 207155 h 6897"/>
                <a:gd name="T64" fmla="*/ 1053322 w 5367"/>
                <a:gd name="T65" fmla="*/ 153847 h 6897"/>
                <a:gd name="T66" fmla="*/ 1012725 w 5367"/>
                <a:gd name="T67" fmla="*/ 107168 h 6897"/>
                <a:gd name="T68" fmla="*/ 964671 w 5367"/>
                <a:gd name="T69" fmla="*/ 67395 h 6897"/>
                <a:gd name="T70" fmla="*/ 910541 w 5367"/>
                <a:gd name="T71" fmla="*/ 36183 h 6897"/>
                <a:gd name="T72" fmla="*/ 850335 w 5367"/>
                <a:gd name="T73" fmla="*/ 14087 h 6897"/>
                <a:gd name="T74" fmla="*/ 786263 w 5367"/>
                <a:gd name="T75" fmla="*/ 1933 h 6897"/>
                <a:gd name="T76" fmla="*/ 728819 w 5367"/>
                <a:gd name="T77" fmla="*/ 276 h 6897"/>
                <a:gd name="T78" fmla="*/ 663366 w 5367"/>
                <a:gd name="T79" fmla="*/ 9391 h 6897"/>
                <a:gd name="T80" fmla="*/ 602332 w 5367"/>
                <a:gd name="T81" fmla="*/ 28726 h 6897"/>
                <a:gd name="T82" fmla="*/ 546545 w 5367"/>
                <a:gd name="T83" fmla="*/ 57451 h 6897"/>
                <a:gd name="T84" fmla="*/ 496282 w 5367"/>
                <a:gd name="T85" fmla="*/ 95015 h 6897"/>
                <a:gd name="T86" fmla="*/ 453751 w 5367"/>
                <a:gd name="T87" fmla="*/ 139761 h 6897"/>
                <a:gd name="T88" fmla="*/ 418954 w 5367"/>
                <a:gd name="T89" fmla="*/ 191411 h 6897"/>
                <a:gd name="T90" fmla="*/ 393546 w 5367"/>
                <a:gd name="T91" fmla="*/ 248310 h 6897"/>
                <a:gd name="T92" fmla="*/ 378356 w 5367"/>
                <a:gd name="T93" fmla="*/ 309628 h 6897"/>
                <a:gd name="T94" fmla="*/ 373938 w 5367"/>
                <a:gd name="T95" fmla="*/ 365698 h 6897"/>
                <a:gd name="T96" fmla="*/ 380013 w 5367"/>
                <a:gd name="T97" fmla="*/ 430054 h 6897"/>
                <a:gd name="T98" fmla="*/ 396584 w 5367"/>
                <a:gd name="T99" fmla="*/ 491096 h 6897"/>
                <a:gd name="T100" fmla="*/ 423372 w 5367"/>
                <a:gd name="T101" fmla="*/ 547719 h 6897"/>
                <a:gd name="T102" fmla="*/ 459551 w 5367"/>
                <a:gd name="T103" fmla="*/ 597988 h 6897"/>
                <a:gd name="T104" fmla="*/ 503186 w 5367"/>
                <a:gd name="T105" fmla="*/ 641905 h 6897"/>
                <a:gd name="T106" fmla="*/ 554278 w 5367"/>
                <a:gd name="T107" fmla="*/ 678088 h 6897"/>
                <a:gd name="T108" fmla="*/ 610894 w 5367"/>
                <a:gd name="T109" fmla="*/ 705709 h 6897"/>
                <a:gd name="T110" fmla="*/ 672756 w 5367"/>
                <a:gd name="T111" fmla="*/ 723662 h 6897"/>
                <a:gd name="T112" fmla="*/ 738209 w 5367"/>
                <a:gd name="T113" fmla="*/ 730844 h 689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5367" h="6897">
                  <a:moveTo>
                    <a:pt x="2684" y="3025"/>
                  </a:moveTo>
                  <a:lnTo>
                    <a:pt x="2684" y="3025"/>
                  </a:lnTo>
                  <a:lnTo>
                    <a:pt x="2615" y="3026"/>
                  </a:lnTo>
                  <a:lnTo>
                    <a:pt x="2545" y="3029"/>
                  </a:lnTo>
                  <a:lnTo>
                    <a:pt x="2478" y="3035"/>
                  </a:lnTo>
                  <a:lnTo>
                    <a:pt x="2409" y="3043"/>
                  </a:lnTo>
                  <a:lnTo>
                    <a:pt x="2342" y="3054"/>
                  </a:lnTo>
                  <a:lnTo>
                    <a:pt x="2275" y="3066"/>
                  </a:lnTo>
                  <a:lnTo>
                    <a:pt x="2209" y="3081"/>
                  </a:lnTo>
                  <a:lnTo>
                    <a:pt x="2143" y="3099"/>
                  </a:lnTo>
                  <a:lnTo>
                    <a:pt x="2077" y="3118"/>
                  </a:lnTo>
                  <a:lnTo>
                    <a:pt x="2013" y="3140"/>
                  </a:lnTo>
                  <a:lnTo>
                    <a:pt x="1949" y="3163"/>
                  </a:lnTo>
                  <a:lnTo>
                    <a:pt x="1886" y="3189"/>
                  </a:lnTo>
                  <a:lnTo>
                    <a:pt x="1823" y="3217"/>
                  </a:lnTo>
                  <a:lnTo>
                    <a:pt x="1761" y="3247"/>
                  </a:lnTo>
                  <a:lnTo>
                    <a:pt x="1700" y="3279"/>
                  </a:lnTo>
                  <a:lnTo>
                    <a:pt x="1639" y="3313"/>
                  </a:lnTo>
                  <a:lnTo>
                    <a:pt x="1579" y="3349"/>
                  </a:lnTo>
                  <a:lnTo>
                    <a:pt x="1521" y="3386"/>
                  </a:lnTo>
                  <a:lnTo>
                    <a:pt x="1462" y="3426"/>
                  </a:lnTo>
                  <a:lnTo>
                    <a:pt x="1405" y="3468"/>
                  </a:lnTo>
                  <a:lnTo>
                    <a:pt x="1348" y="3511"/>
                  </a:lnTo>
                  <a:lnTo>
                    <a:pt x="1293" y="3556"/>
                  </a:lnTo>
                  <a:lnTo>
                    <a:pt x="1237" y="3603"/>
                  </a:lnTo>
                  <a:lnTo>
                    <a:pt x="1183" y="3651"/>
                  </a:lnTo>
                  <a:lnTo>
                    <a:pt x="1131" y="3702"/>
                  </a:lnTo>
                  <a:lnTo>
                    <a:pt x="1078" y="3753"/>
                  </a:lnTo>
                  <a:lnTo>
                    <a:pt x="1027" y="3807"/>
                  </a:lnTo>
                  <a:lnTo>
                    <a:pt x="976" y="3863"/>
                  </a:lnTo>
                  <a:lnTo>
                    <a:pt x="927" y="3920"/>
                  </a:lnTo>
                  <a:lnTo>
                    <a:pt x="880" y="3978"/>
                  </a:lnTo>
                  <a:lnTo>
                    <a:pt x="833" y="4038"/>
                  </a:lnTo>
                  <a:lnTo>
                    <a:pt x="786" y="4100"/>
                  </a:lnTo>
                  <a:lnTo>
                    <a:pt x="741" y="4163"/>
                  </a:lnTo>
                  <a:lnTo>
                    <a:pt x="698" y="4227"/>
                  </a:lnTo>
                  <a:lnTo>
                    <a:pt x="655" y="4293"/>
                  </a:lnTo>
                  <a:lnTo>
                    <a:pt x="613" y="4361"/>
                  </a:lnTo>
                  <a:lnTo>
                    <a:pt x="573" y="4429"/>
                  </a:lnTo>
                  <a:lnTo>
                    <a:pt x="533" y="4499"/>
                  </a:lnTo>
                  <a:lnTo>
                    <a:pt x="495" y="4570"/>
                  </a:lnTo>
                  <a:lnTo>
                    <a:pt x="458" y="4643"/>
                  </a:lnTo>
                  <a:lnTo>
                    <a:pt x="423" y="4717"/>
                  </a:lnTo>
                  <a:lnTo>
                    <a:pt x="388" y="4791"/>
                  </a:lnTo>
                  <a:lnTo>
                    <a:pt x="356" y="4868"/>
                  </a:lnTo>
                  <a:lnTo>
                    <a:pt x="324" y="4945"/>
                  </a:lnTo>
                  <a:lnTo>
                    <a:pt x="294" y="5024"/>
                  </a:lnTo>
                  <a:lnTo>
                    <a:pt x="265" y="5104"/>
                  </a:lnTo>
                  <a:lnTo>
                    <a:pt x="238" y="5185"/>
                  </a:lnTo>
                  <a:lnTo>
                    <a:pt x="211" y="5266"/>
                  </a:lnTo>
                  <a:lnTo>
                    <a:pt x="186" y="5349"/>
                  </a:lnTo>
                  <a:lnTo>
                    <a:pt x="163" y="5433"/>
                  </a:lnTo>
                  <a:lnTo>
                    <a:pt x="141" y="5518"/>
                  </a:lnTo>
                  <a:lnTo>
                    <a:pt x="121" y="5603"/>
                  </a:lnTo>
                  <a:lnTo>
                    <a:pt x="102" y="5690"/>
                  </a:lnTo>
                  <a:lnTo>
                    <a:pt x="85" y="5777"/>
                  </a:lnTo>
                  <a:lnTo>
                    <a:pt x="69" y="5866"/>
                  </a:lnTo>
                  <a:lnTo>
                    <a:pt x="54" y="5955"/>
                  </a:lnTo>
                  <a:lnTo>
                    <a:pt x="42" y="6045"/>
                  </a:lnTo>
                  <a:lnTo>
                    <a:pt x="31" y="6136"/>
                  </a:lnTo>
                  <a:lnTo>
                    <a:pt x="22" y="6227"/>
                  </a:lnTo>
                  <a:lnTo>
                    <a:pt x="14" y="6319"/>
                  </a:lnTo>
                  <a:lnTo>
                    <a:pt x="8" y="6413"/>
                  </a:lnTo>
                  <a:lnTo>
                    <a:pt x="4" y="6506"/>
                  </a:lnTo>
                  <a:lnTo>
                    <a:pt x="1" y="6600"/>
                  </a:lnTo>
                  <a:lnTo>
                    <a:pt x="0" y="6695"/>
                  </a:lnTo>
                  <a:lnTo>
                    <a:pt x="1" y="6796"/>
                  </a:lnTo>
                  <a:lnTo>
                    <a:pt x="5" y="6897"/>
                  </a:lnTo>
                  <a:lnTo>
                    <a:pt x="5364" y="6897"/>
                  </a:lnTo>
                  <a:lnTo>
                    <a:pt x="5366" y="6796"/>
                  </a:lnTo>
                  <a:lnTo>
                    <a:pt x="5367" y="6695"/>
                  </a:lnTo>
                  <a:lnTo>
                    <a:pt x="5367" y="6600"/>
                  </a:lnTo>
                  <a:lnTo>
                    <a:pt x="5364" y="6506"/>
                  </a:lnTo>
                  <a:lnTo>
                    <a:pt x="5359" y="6413"/>
                  </a:lnTo>
                  <a:lnTo>
                    <a:pt x="5353" y="6319"/>
                  </a:lnTo>
                  <a:lnTo>
                    <a:pt x="5346" y="6227"/>
                  </a:lnTo>
                  <a:lnTo>
                    <a:pt x="5337" y="6136"/>
                  </a:lnTo>
                  <a:lnTo>
                    <a:pt x="5325" y="6045"/>
                  </a:lnTo>
                  <a:lnTo>
                    <a:pt x="5313" y="5955"/>
                  </a:lnTo>
                  <a:lnTo>
                    <a:pt x="5298" y="5866"/>
                  </a:lnTo>
                  <a:lnTo>
                    <a:pt x="5283" y="5777"/>
                  </a:lnTo>
                  <a:lnTo>
                    <a:pt x="5266" y="5690"/>
                  </a:lnTo>
                  <a:lnTo>
                    <a:pt x="5247" y="5603"/>
                  </a:lnTo>
                  <a:lnTo>
                    <a:pt x="5226" y="5518"/>
                  </a:lnTo>
                  <a:lnTo>
                    <a:pt x="5205" y="5433"/>
                  </a:lnTo>
                  <a:lnTo>
                    <a:pt x="5181" y="5349"/>
                  </a:lnTo>
                  <a:lnTo>
                    <a:pt x="5157" y="5266"/>
                  </a:lnTo>
                  <a:lnTo>
                    <a:pt x="5131" y="5185"/>
                  </a:lnTo>
                  <a:lnTo>
                    <a:pt x="5103" y="5104"/>
                  </a:lnTo>
                  <a:lnTo>
                    <a:pt x="5073" y="5024"/>
                  </a:lnTo>
                  <a:lnTo>
                    <a:pt x="5043" y="4945"/>
                  </a:lnTo>
                  <a:lnTo>
                    <a:pt x="5012" y="4868"/>
                  </a:lnTo>
                  <a:lnTo>
                    <a:pt x="4979" y="4791"/>
                  </a:lnTo>
                  <a:lnTo>
                    <a:pt x="4945" y="4717"/>
                  </a:lnTo>
                  <a:lnTo>
                    <a:pt x="4909" y="4643"/>
                  </a:lnTo>
                  <a:lnTo>
                    <a:pt x="4872" y="4570"/>
                  </a:lnTo>
                  <a:lnTo>
                    <a:pt x="4834" y="4499"/>
                  </a:lnTo>
                  <a:lnTo>
                    <a:pt x="4796" y="4429"/>
                  </a:lnTo>
                  <a:lnTo>
                    <a:pt x="4755" y="4361"/>
                  </a:lnTo>
                  <a:lnTo>
                    <a:pt x="4713" y="4293"/>
                  </a:lnTo>
                  <a:lnTo>
                    <a:pt x="4671" y="4227"/>
                  </a:lnTo>
                  <a:lnTo>
                    <a:pt x="4627" y="4163"/>
                  </a:lnTo>
                  <a:lnTo>
                    <a:pt x="4582" y="4100"/>
                  </a:lnTo>
                  <a:lnTo>
                    <a:pt x="4536" y="4038"/>
                  </a:lnTo>
                  <a:lnTo>
                    <a:pt x="4489" y="3978"/>
                  </a:lnTo>
                  <a:lnTo>
                    <a:pt x="4440" y="3920"/>
                  </a:lnTo>
                  <a:lnTo>
                    <a:pt x="4391" y="3863"/>
                  </a:lnTo>
                  <a:lnTo>
                    <a:pt x="4340" y="3807"/>
                  </a:lnTo>
                  <a:lnTo>
                    <a:pt x="4290" y="3753"/>
                  </a:lnTo>
                  <a:lnTo>
                    <a:pt x="4238" y="3702"/>
                  </a:lnTo>
                  <a:lnTo>
                    <a:pt x="4184" y="3651"/>
                  </a:lnTo>
                  <a:lnTo>
                    <a:pt x="4130" y="3603"/>
                  </a:lnTo>
                  <a:lnTo>
                    <a:pt x="4076" y="3556"/>
                  </a:lnTo>
                  <a:lnTo>
                    <a:pt x="4020" y="3511"/>
                  </a:lnTo>
                  <a:lnTo>
                    <a:pt x="3963" y="3468"/>
                  </a:lnTo>
                  <a:lnTo>
                    <a:pt x="3906" y="3426"/>
                  </a:lnTo>
                  <a:lnTo>
                    <a:pt x="3848" y="3386"/>
                  </a:lnTo>
                  <a:lnTo>
                    <a:pt x="3788" y="3349"/>
                  </a:lnTo>
                  <a:lnTo>
                    <a:pt x="3728" y="3313"/>
                  </a:lnTo>
                  <a:lnTo>
                    <a:pt x="3668" y="3279"/>
                  </a:lnTo>
                  <a:lnTo>
                    <a:pt x="3607" y="3247"/>
                  </a:lnTo>
                  <a:lnTo>
                    <a:pt x="3545" y="3217"/>
                  </a:lnTo>
                  <a:lnTo>
                    <a:pt x="3482" y="3189"/>
                  </a:lnTo>
                  <a:lnTo>
                    <a:pt x="3419" y="3163"/>
                  </a:lnTo>
                  <a:lnTo>
                    <a:pt x="3355" y="3140"/>
                  </a:lnTo>
                  <a:lnTo>
                    <a:pt x="3290" y="3118"/>
                  </a:lnTo>
                  <a:lnTo>
                    <a:pt x="3225" y="3099"/>
                  </a:lnTo>
                  <a:lnTo>
                    <a:pt x="3159" y="3081"/>
                  </a:lnTo>
                  <a:lnTo>
                    <a:pt x="3093" y="3066"/>
                  </a:lnTo>
                  <a:lnTo>
                    <a:pt x="3025" y="3054"/>
                  </a:lnTo>
                  <a:lnTo>
                    <a:pt x="2958" y="3043"/>
                  </a:lnTo>
                  <a:lnTo>
                    <a:pt x="2891" y="3035"/>
                  </a:lnTo>
                  <a:lnTo>
                    <a:pt x="2822" y="3029"/>
                  </a:lnTo>
                  <a:lnTo>
                    <a:pt x="2753" y="3026"/>
                  </a:lnTo>
                  <a:lnTo>
                    <a:pt x="2684" y="3025"/>
                  </a:lnTo>
                  <a:close/>
                  <a:moveTo>
                    <a:pt x="2708" y="2647"/>
                  </a:moveTo>
                  <a:lnTo>
                    <a:pt x="2708" y="2647"/>
                  </a:lnTo>
                  <a:lnTo>
                    <a:pt x="2743" y="2646"/>
                  </a:lnTo>
                  <a:lnTo>
                    <a:pt x="2778" y="2645"/>
                  </a:lnTo>
                  <a:lnTo>
                    <a:pt x="2813" y="2643"/>
                  </a:lnTo>
                  <a:lnTo>
                    <a:pt x="2847" y="2640"/>
                  </a:lnTo>
                  <a:lnTo>
                    <a:pt x="2882" y="2636"/>
                  </a:lnTo>
                  <a:lnTo>
                    <a:pt x="2915" y="2631"/>
                  </a:lnTo>
                  <a:lnTo>
                    <a:pt x="2949" y="2626"/>
                  </a:lnTo>
                  <a:lnTo>
                    <a:pt x="2982" y="2620"/>
                  </a:lnTo>
                  <a:lnTo>
                    <a:pt x="3014" y="2613"/>
                  </a:lnTo>
                  <a:lnTo>
                    <a:pt x="3047" y="2605"/>
                  </a:lnTo>
                  <a:lnTo>
                    <a:pt x="3079" y="2596"/>
                  </a:lnTo>
                  <a:lnTo>
                    <a:pt x="3112" y="2587"/>
                  </a:lnTo>
                  <a:lnTo>
                    <a:pt x="3144" y="2577"/>
                  </a:lnTo>
                  <a:lnTo>
                    <a:pt x="3175" y="2566"/>
                  </a:lnTo>
                  <a:lnTo>
                    <a:pt x="3205" y="2555"/>
                  </a:lnTo>
                  <a:lnTo>
                    <a:pt x="3236" y="2542"/>
                  </a:lnTo>
                  <a:lnTo>
                    <a:pt x="3266" y="2530"/>
                  </a:lnTo>
                  <a:lnTo>
                    <a:pt x="3297" y="2517"/>
                  </a:lnTo>
                  <a:lnTo>
                    <a:pt x="3326" y="2502"/>
                  </a:lnTo>
                  <a:lnTo>
                    <a:pt x="3355" y="2487"/>
                  </a:lnTo>
                  <a:lnTo>
                    <a:pt x="3383" y="2472"/>
                  </a:lnTo>
                  <a:lnTo>
                    <a:pt x="3411" y="2455"/>
                  </a:lnTo>
                  <a:lnTo>
                    <a:pt x="3439" y="2438"/>
                  </a:lnTo>
                  <a:lnTo>
                    <a:pt x="3466" y="2421"/>
                  </a:lnTo>
                  <a:lnTo>
                    <a:pt x="3493" y="2403"/>
                  </a:lnTo>
                  <a:lnTo>
                    <a:pt x="3519" y="2384"/>
                  </a:lnTo>
                  <a:lnTo>
                    <a:pt x="3545" y="2365"/>
                  </a:lnTo>
                  <a:lnTo>
                    <a:pt x="3571" y="2345"/>
                  </a:lnTo>
                  <a:lnTo>
                    <a:pt x="3596" y="2324"/>
                  </a:lnTo>
                  <a:lnTo>
                    <a:pt x="3619" y="2303"/>
                  </a:lnTo>
                  <a:lnTo>
                    <a:pt x="3643" y="2282"/>
                  </a:lnTo>
                  <a:lnTo>
                    <a:pt x="3667" y="2259"/>
                  </a:lnTo>
                  <a:lnTo>
                    <a:pt x="3689" y="2237"/>
                  </a:lnTo>
                  <a:lnTo>
                    <a:pt x="3711" y="2213"/>
                  </a:lnTo>
                  <a:lnTo>
                    <a:pt x="3733" y="2189"/>
                  </a:lnTo>
                  <a:lnTo>
                    <a:pt x="3754" y="2165"/>
                  </a:lnTo>
                  <a:lnTo>
                    <a:pt x="3774" y="2140"/>
                  </a:lnTo>
                  <a:lnTo>
                    <a:pt x="3795" y="2115"/>
                  </a:lnTo>
                  <a:lnTo>
                    <a:pt x="3814" y="2089"/>
                  </a:lnTo>
                  <a:lnTo>
                    <a:pt x="3832" y="2063"/>
                  </a:lnTo>
                  <a:lnTo>
                    <a:pt x="3850" y="2036"/>
                  </a:lnTo>
                  <a:lnTo>
                    <a:pt x="3868" y="2010"/>
                  </a:lnTo>
                  <a:lnTo>
                    <a:pt x="3884" y="1983"/>
                  </a:lnTo>
                  <a:lnTo>
                    <a:pt x="3900" y="1954"/>
                  </a:lnTo>
                  <a:lnTo>
                    <a:pt x="3915" y="1925"/>
                  </a:lnTo>
                  <a:lnTo>
                    <a:pt x="3930" y="1897"/>
                  </a:lnTo>
                  <a:lnTo>
                    <a:pt x="3944" y="1868"/>
                  </a:lnTo>
                  <a:lnTo>
                    <a:pt x="3957" y="1839"/>
                  </a:lnTo>
                  <a:lnTo>
                    <a:pt x="3970" y="1808"/>
                  </a:lnTo>
                  <a:lnTo>
                    <a:pt x="3981" y="1778"/>
                  </a:lnTo>
                  <a:lnTo>
                    <a:pt x="3993" y="1748"/>
                  </a:lnTo>
                  <a:lnTo>
                    <a:pt x="4003" y="1717"/>
                  </a:lnTo>
                  <a:lnTo>
                    <a:pt x="4012" y="1686"/>
                  </a:lnTo>
                  <a:lnTo>
                    <a:pt x="4021" y="1654"/>
                  </a:lnTo>
                  <a:lnTo>
                    <a:pt x="4029" y="1622"/>
                  </a:lnTo>
                  <a:lnTo>
                    <a:pt x="4036" y="1590"/>
                  </a:lnTo>
                  <a:lnTo>
                    <a:pt x="4042" y="1557"/>
                  </a:lnTo>
                  <a:lnTo>
                    <a:pt x="4048" y="1525"/>
                  </a:lnTo>
                  <a:lnTo>
                    <a:pt x="4052" y="1492"/>
                  </a:lnTo>
                  <a:lnTo>
                    <a:pt x="4057" y="1459"/>
                  </a:lnTo>
                  <a:lnTo>
                    <a:pt x="4060" y="1425"/>
                  </a:lnTo>
                  <a:lnTo>
                    <a:pt x="4062" y="1391"/>
                  </a:lnTo>
                  <a:lnTo>
                    <a:pt x="4063" y="1357"/>
                  </a:lnTo>
                  <a:lnTo>
                    <a:pt x="4063" y="1324"/>
                  </a:lnTo>
                  <a:lnTo>
                    <a:pt x="4063" y="1289"/>
                  </a:lnTo>
                  <a:lnTo>
                    <a:pt x="4062" y="1255"/>
                  </a:lnTo>
                  <a:lnTo>
                    <a:pt x="4060" y="1221"/>
                  </a:lnTo>
                  <a:lnTo>
                    <a:pt x="4057" y="1188"/>
                  </a:lnTo>
                  <a:lnTo>
                    <a:pt x="4052" y="1155"/>
                  </a:lnTo>
                  <a:lnTo>
                    <a:pt x="4048" y="1121"/>
                  </a:lnTo>
                  <a:lnTo>
                    <a:pt x="4042" y="1089"/>
                  </a:lnTo>
                  <a:lnTo>
                    <a:pt x="4036" y="1057"/>
                  </a:lnTo>
                  <a:lnTo>
                    <a:pt x="4029" y="1025"/>
                  </a:lnTo>
                  <a:lnTo>
                    <a:pt x="4021" y="993"/>
                  </a:lnTo>
                  <a:lnTo>
                    <a:pt x="4012" y="962"/>
                  </a:lnTo>
                  <a:lnTo>
                    <a:pt x="4003" y="930"/>
                  </a:lnTo>
                  <a:lnTo>
                    <a:pt x="3993" y="899"/>
                  </a:lnTo>
                  <a:lnTo>
                    <a:pt x="3981" y="868"/>
                  </a:lnTo>
                  <a:lnTo>
                    <a:pt x="3970" y="838"/>
                  </a:lnTo>
                  <a:lnTo>
                    <a:pt x="3957" y="809"/>
                  </a:lnTo>
                  <a:lnTo>
                    <a:pt x="3944" y="778"/>
                  </a:lnTo>
                  <a:lnTo>
                    <a:pt x="3930" y="750"/>
                  </a:lnTo>
                  <a:lnTo>
                    <a:pt x="3915" y="721"/>
                  </a:lnTo>
                  <a:lnTo>
                    <a:pt x="3900" y="693"/>
                  </a:lnTo>
                  <a:lnTo>
                    <a:pt x="3884" y="665"/>
                  </a:lnTo>
                  <a:lnTo>
                    <a:pt x="3868" y="638"/>
                  </a:lnTo>
                  <a:lnTo>
                    <a:pt x="3850" y="610"/>
                  </a:lnTo>
                  <a:lnTo>
                    <a:pt x="3832" y="584"/>
                  </a:lnTo>
                  <a:lnTo>
                    <a:pt x="3814" y="557"/>
                  </a:lnTo>
                  <a:lnTo>
                    <a:pt x="3795" y="532"/>
                  </a:lnTo>
                  <a:lnTo>
                    <a:pt x="3774" y="506"/>
                  </a:lnTo>
                  <a:lnTo>
                    <a:pt x="3754" y="481"/>
                  </a:lnTo>
                  <a:lnTo>
                    <a:pt x="3733" y="458"/>
                  </a:lnTo>
                  <a:lnTo>
                    <a:pt x="3711" y="433"/>
                  </a:lnTo>
                  <a:lnTo>
                    <a:pt x="3689" y="411"/>
                  </a:lnTo>
                  <a:lnTo>
                    <a:pt x="3667" y="388"/>
                  </a:lnTo>
                  <a:lnTo>
                    <a:pt x="3643" y="366"/>
                  </a:lnTo>
                  <a:lnTo>
                    <a:pt x="3619" y="344"/>
                  </a:lnTo>
                  <a:lnTo>
                    <a:pt x="3596" y="323"/>
                  </a:lnTo>
                  <a:lnTo>
                    <a:pt x="3571" y="303"/>
                  </a:lnTo>
                  <a:lnTo>
                    <a:pt x="3545" y="282"/>
                  </a:lnTo>
                  <a:lnTo>
                    <a:pt x="3519" y="263"/>
                  </a:lnTo>
                  <a:lnTo>
                    <a:pt x="3493" y="244"/>
                  </a:lnTo>
                  <a:lnTo>
                    <a:pt x="3466" y="226"/>
                  </a:lnTo>
                  <a:lnTo>
                    <a:pt x="3439" y="208"/>
                  </a:lnTo>
                  <a:lnTo>
                    <a:pt x="3411" y="191"/>
                  </a:lnTo>
                  <a:lnTo>
                    <a:pt x="3383" y="176"/>
                  </a:lnTo>
                  <a:lnTo>
                    <a:pt x="3355" y="160"/>
                  </a:lnTo>
                  <a:lnTo>
                    <a:pt x="3326" y="145"/>
                  </a:lnTo>
                  <a:lnTo>
                    <a:pt x="3297" y="131"/>
                  </a:lnTo>
                  <a:lnTo>
                    <a:pt x="3266" y="117"/>
                  </a:lnTo>
                  <a:lnTo>
                    <a:pt x="3236" y="104"/>
                  </a:lnTo>
                  <a:lnTo>
                    <a:pt x="3205" y="92"/>
                  </a:lnTo>
                  <a:lnTo>
                    <a:pt x="3175" y="80"/>
                  </a:lnTo>
                  <a:lnTo>
                    <a:pt x="3144" y="70"/>
                  </a:lnTo>
                  <a:lnTo>
                    <a:pt x="3112" y="60"/>
                  </a:lnTo>
                  <a:lnTo>
                    <a:pt x="3079" y="51"/>
                  </a:lnTo>
                  <a:lnTo>
                    <a:pt x="3047" y="42"/>
                  </a:lnTo>
                  <a:lnTo>
                    <a:pt x="3014" y="34"/>
                  </a:lnTo>
                  <a:lnTo>
                    <a:pt x="2982" y="27"/>
                  </a:lnTo>
                  <a:lnTo>
                    <a:pt x="2949" y="20"/>
                  </a:lnTo>
                  <a:lnTo>
                    <a:pt x="2915" y="15"/>
                  </a:lnTo>
                  <a:lnTo>
                    <a:pt x="2882" y="10"/>
                  </a:lnTo>
                  <a:lnTo>
                    <a:pt x="2847" y="7"/>
                  </a:lnTo>
                  <a:lnTo>
                    <a:pt x="2813" y="4"/>
                  </a:lnTo>
                  <a:lnTo>
                    <a:pt x="2778" y="1"/>
                  </a:lnTo>
                  <a:lnTo>
                    <a:pt x="2743" y="0"/>
                  </a:lnTo>
                  <a:lnTo>
                    <a:pt x="2708" y="0"/>
                  </a:lnTo>
                  <a:lnTo>
                    <a:pt x="2673" y="0"/>
                  </a:lnTo>
                  <a:lnTo>
                    <a:pt x="2639" y="1"/>
                  </a:lnTo>
                  <a:lnTo>
                    <a:pt x="2605" y="4"/>
                  </a:lnTo>
                  <a:lnTo>
                    <a:pt x="2570" y="7"/>
                  </a:lnTo>
                  <a:lnTo>
                    <a:pt x="2536" y="10"/>
                  </a:lnTo>
                  <a:lnTo>
                    <a:pt x="2503" y="15"/>
                  </a:lnTo>
                  <a:lnTo>
                    <a:pt x="2469" y="20"/>
                  </a:lnTo>
                  <a:lnTo>
                    <a:pt x="2436" y="27"/>
                  </a:lnTo>
                  <a:lnTo>
                    <a:pt x="2402" y="34"/>
                  </a:lnTo>
                  <a:lnTo>
                    <a:pt x="2370" y="42"/>
                  </a:lnTo>
                  <a:lnTo>
                    <a:pt x="2338" y="51"/>
                  </a:lnTo>
                  <a:lnTo>
                    <a:pt x="2306" y="60"/>
                  </a:lnTo>
                  <a:lnTo>
                    <a:pt x="2274" y="70"/>
                  </a:lnTo>
                  <a:lnTo>
                    <a:pt x="2243" y="80"/>
                  </a:lnTo>
                  <a:lnTo>
                    <a:pt x="2212" y="92"/>
                  </a:lnTo>
                  <a:lnTo>
                    <a:pt x="2181" y="104"/>
                  </a:lnTo>
                  <a:lnTo>
                    <a:pt x="2152" y="117"/>
                  </a:lnTo>
                  <a:lnTo>
                    <a:pt x="2121" y="131"/>
                  </a:lnTo>
                  <a:lnTo>
                    <a:pt x="2092" y="145"/>
                  </a:lnTo>
                  <a:lnTo>
                    <a:pt x="2063" y="160"/>
                  </a:lnTo>
                  <a:lnTo>
                    <a:pt x="2035" y="176"/>
                  </a:lnTo>
                  <a:lnTo>
                    <a:pt x="2007" y="191"/>
                  </a:lnTo>
                  <a:lnTo>
                    <a:pt x="1979" y="208"/>
                  </a:lnTo>
                  <a:lnTo>
                    <a:pt x="1952" y="226"/>
                  </a:lnTo>
                  <a:lnTo>
                    <a:pt x="1925" y="244"/>
                  </a:lnTo>
                  <a:lnTo>
                    <a:pt x="1899" y="263"/>
                  </a:lnTo>
                  <a:lnTo>
                    <a:pt x="1873" y="282"/>
                  </a:lnTo>
                  <a:lnTo>
                    <a:pt x="1847" y="303"/>
                  </a:lnTo>
                  <a:lnTo>
                    <a:pt x="1822" y="323"/>
                  </a:lnTo>
                  <a:lnTo>
                    <a:pt x="1797" y="344"/>
                  </a:lnTo>
                  <a:lnTo>
                    <a:pt x="1774" y="366"/>
                  </a:lnTo>
                  <a:lnTo>
                    <a:pt x="1751" y="388"/>
                  </a:lnTo>
                  <a:lnTo>
                    <a:pt x="1728" y="411"/>
                  </a:lnTo>
                  <a:lnTo>
                    <a:pt x="1706" y="433"/>
                  </a:lnTo>
                  <a:lnTo>
                    <a:pt x="1685" y="458"/>
                  </a:lnTo>
                  <a:lnTo>
                    <a:pt x="1664" y="481"/>
                  </a:lnTo>
                  <a:lnTo>
                    <a:pt x="1643" y="506"/>
                  </a:lnTo>
                  <a:lnTo>
                    <a:pt x="1623" y="532"/>
                  </a:lnTo>
                  <a:lnTo>
                    <a:pt x="1604" y="557"/>
                  </a:lnTo>
                  <a:lnTo>
                    <a:pt x="1586" y="584"/>
                  </a:lnTo>
                  <a:lnTo>
                    <a:pt x="1568" y="610"/>
                  </a:lnTo>
                  <a:lnTo>
                    <a:pt x="1550" y="638"/>
                  </a:lnTo>
                  <a:lnTo>
                    <a:pt x="1533" y="665"/>
                  </a:lnTo>
                  <a:lnTo>
                    <a:pt x="1517" y="693"/>
                  </a:lnTo>
                  <a:lnTo>
                    <a:pt x="1503" y="721"/>
                  </a:lnTo>
                  <a:lnTo>
                    <a:pt x="1488" y="750"/>
                  </a:lnTo>
                  <a:lnTo>
                    <a:pt x="1474" y="778"/>
                  </a:lnTo>
                  <a:lnTo>
                    <a:pt x="1461" y="809"/>
                  </a:lnTo>
                  <a:lnTo>
                    <a:pt x="1448" y="838"/>
                  </a:lnTo>
                  <a:lnTo>
                    <a:pt x="1436" y="868"/>
                  </a:lnTo>
                  <a:lnTo>
                    <a:pt x="1425" y="899"/>
                  </a:lnTo>
                  <a:lnTo>
                    <a:pt x="1415" y="930"/>
                  </a:lnTo>
                  <a:lnTo>
                    <a:pt x="1406" y="962"/>
                  </a:lnTo>
                  <a:lnTo>
                    <a:pt x="1397" y="993"/>
                  </a:lnTo>
                  <a:lnTo>
                    <a:pt x="1389" y="1025"/>
                  </a:lnTo>
                  <a:lnTo>
                    <a:pt x="1381" y="1057"/>
                  </a:lnTo>
                  <a:lnTo>
                    <a:pt x="1376" y="1089"/>
                  </a:lnTo>
                  <a:lnTo>
                    <a:pt x="1370" y="1121"/>
                  </a:lnTo>
                  <a:lnTo>
                    <a:pt x="1366" y="1155"/>
                  </a:lnTo>
                  <a:lnTo>
                    <a:pt x="1361" y="1188"/>
                  </a:lnTo>
                  <a:lnTo>
                    <a:pt x="1358" y="1221"/>
                  </a:lnTo>
                  <a:lnTo>
                    <a:pt x="1355" y="1255"/>
                  </a:lnTo>
                  <a:lnTo>
                    <a:pt x="1354" y="1289"/>
                  </a:lnTo>
                  <a:lnTo>
                    <a:pt x="1354" y="1324"/>
                  </a:lnTo>
                  <a:lnTo>
                    <a:pt x="1354" y="1357"/>
                  </a:lnTo>
                  <a:lnTo>
                    <a:pt x="1355" y="1391"/>
                  </a:lnTo>
                  <a:lnTo>
                    <a:pt x="1358" y="1425"/>
                  </a:lnTo>
                  <a:lnTo>
                    <a:pt x="1361" y="1459"/>
                  </a:lnTo>
                  <a:lnTo>
                    <a:pt x="1366" y="1492"/>
                  </a:lnTo>
                  <a:lnTo>
                    <a:pt x="1370" y="1525"/>
                  </a:lnTo>
                  <a:lnTo>
                    <a:pt x="1376" y="1557"/>
                  </a:lnTo>
                  <a:lnTo>
                    <a:pt x="1381" y="1590"/>
                  </a:lnTo>
                  <a:lnTo>
                    <a:pt x="1389" y="1622"/>
                  </a:lnTo>
                  <a:lnTo>
                    <a:pt x="1397" y="1654"/>
                  </a:lnTo>
                  <a:lnTo>
                    <a:pt x="1406" y="1686"/>
                  </a:lnTo>
                  <a:lnTo>
                    <a:pt x="1415" y="1717"/>
                  </a:lnTo>
                  <a:lnTo>
                    <a:pt x="1425" y="1748"/>
                  </a:lnTo>
                  <a:lnTo>
                    <a:pt x="1436" y="1778"/>
                  </a:lnTo>
                  <a:lnTo>
                    <a:pt x="1448" y="1808"/>
                  </a:lnTo>
                  <a:lnTo>
                    <a:pt x="1461" y="1839"/>
                  </a:lnTo>
                  <a:lnTo>
                    <a:pt x="1474" y="1868"/>
                  </a:lnTo>
                  <a:lnTo>
                    <a:pt x="1488" y="1897"/>
                  </a:lnTo>
                  <a:lnTo>
                    <a:pt x="1503" y="1925"/>
                  </a:lnTo>
                  <a:lnTo>
                    <a:pt x="1517" y="1954"/>
                  </a:lnTo>
                  <a:lnTo>
                    <a:pt x="1533" y="1983"/>
                  </a:lnTo>
                  <a:lnTo>
                    <a:pt x="1550" y="2010"/>
                  </a:lnTo>
                  <a:lnTo>
                    <a:pt x="1568" y="2036"/>
                  </a:lnTo>
                  <a:lnTo>
                    <a:pt x="1586" y="2063"/>
                  </a:lnTo>
                  <a:lnTo>
                    <a:pt x="1604" y="2089"/>
                  </a:lnTo>
                  <a:lnTo>
                    <a:pt x="1623" y="2115"/>
                  </a:lnTo>
                  <a:lnTo>
                    <a:pt x="1643" y="2140"/>
                  </a:lnTo>
                  <a:lnTo>
                    <a:pt x="1664" y="2165"/>
                  </a:lnTo>
                  <a:lnTo>
                    <a:pt x="1685" y="2189"/>
                  </a:lnTo>
                  <a:lnTo>
                    <a:pt x="1706" y="2213"/>
                  </a:lnTo>
                  <a:lnTo>
                    <a:pt x="1728" y="2237"/>
                  </a:lnTo>
                  <a:lnTo>
                    <a:pt x="1751" y="2259"/>
                  </a:lnTo>
                  <a:lnTo>
                    <a:pt x="1774" y="2282"/>
                  </a:lnTo>
                  <a:lnTo>
                    <a:pt x="1797" y="2303"/>
                  </a:lnTo>
                  <a:lnTo>
                    <a:pt x="1822" y="2324"/>
                  </a:lnTo>
                  <a:lnTo>
                    <a:pt x="1847" y="2345"/>
                  </a:lnTo>
                  <a:lnTo>
                    <a:pt x="1873" y="2365"/>
                  </a:lnTo>
                  <a:lnTo>
                    <a:pt x="1899" y="2384"/>
                  </a:lnTo>
                  <a:lnTo>
                    <a:pt x="1925" y="2403"/>
                  </a:lnTo>
                  <a:lnTo>
                    <a:pt x="1952" y="2421"/>
                  </a:lnTo>
                  <a:lnTo>
                    <a:pt x="1979" y="2438"/>
                  </a:lnTo>
                  <a:lnTo>
                    <a:pt x="2007" y="2455"/>
                  </a:lnTo>
                  <a:lnTo>
                    <a:pt x="2035" y="2472"/>
                  </a:lnTo>
                  <a:lnTo>
                    <a:pt x="2063" y="2487"/>
                  </a:lnTo>
                  <a:lnTo>
                    <a:pt x="2092" y="2502"/>
                  </a:lnTo>
                  <a:lnTo>
                    <a:pt x="2121" y="2517"/>
                  </a:lnTo>
                  <a:lnTo>
                    <a:pt x="2152" y="2530"/>
                  </a:lnTo>
                  <a:lnTo>
                    <a:pt x="2181" y="2542"/>
                  </a:lnTo>
                  <a:lnTo>
                    <a:pt x="2212" y="2555"/>
                  </a:lnTo>
                  <a:lnTo>
                    <a:pt x="2243" y="2566"/>
                  </a:lnTo>
                  <a:lnTo>
                    <a:pt x="2274" y="2577"/>
                  </a:lnTo>
                  <a:lnTo>
                    <a:pt x="2306" y="2587"/>
                  </a:lnTo>
                  <a:lnTo>
                    <a:pt x="2338" y="2596"/>
                  </a:lnTo>
                  <a:lnTo>
                    <a:pt x="2370" y="2605"/>
                  </a:lnTo>
                  <a:lnTo>
                    <a:pt x="2402" y="2613"/>
                  </a:lnTo>
                  <a:lnTo>
                    <a:pt x="2436" y="2620"/>
                  </a:lnTo>
                  <a:lnTo>
                    <a:pt x="2469" y="2626"/>
                  </a:lnTo>
                  <a:lnTo>
                    <a:pt x="2503" y="2631"/>
                  </a:lnTo>
                  <a:lnTo>
                    <a:pt x="2536" y="2636"/>
                  </a:lnTo>
                  <a:lnTo>
                    <a:pt x="2570" y="2640"/>
                  </a:lnTo>
                  <a:lnTo>
                    <a:pt x="2605" y="2643"/>
                  </a:lnTo>
                  <a:lnTo>
                    <a:pt x="2639" y="2645"/>
                  </a:lnTo>
                  <a:lnTo>
                    <a:pt x="2673" y="2646"/>
                  </a:lnTo>
                  <a:lnTo>
                    <a:pt x="2708" y="2647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</p:grpSp>
      <p:sp>
        <p:nvSpPr>
          <p:cNvPr id="3079" name="文本框 1027">
            <a:extLst>
              <a:ext uri="{FF2B5EF4-FFF2-40B4-BE49-F238E27FC236}">
                <a16:creationId xmlns:a16="http://schemas.microsoft.com/office/drawing/2014/main" id="{A0049C22-4460-4A07-8278-74F349DF5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5425" y="5027613"/>
            <a:ext cx="16728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/>
              <a:t>Student: QI</a:t>
            </a:r>
            <a:r>
              <a:rPr lang="zh-CN" altLang="en-US" sz="1800" dirty="0"/>
              <a:t> </a:t>
            </a:r>
            <a:r>
              <a:rPr lang="en-US" altLang="zh-CN" sz="1800" dirty="0"/>
              <a:t>YI</a:t>
            </a:r>
            <a:endParaRPr lang="zh-CN" altLang="en-US" sz="1800" dirty="0"/>
          </a:p>
        </p:txBody>
      </p:sp>
      <p:sp>
        <p:nvSpPr>
          <p:cNvPr id="1068" name="矩形 1067">
            <a:extLst>
              <a:ext uri="{FF2B5EF4-FFF2-40B4-BE49-F238E27FC236}">
                <a16:creationId xmlns:a16="http://schemas.microsoft.com/office/drawing/2014/main" id="{0F28C8B0-FF30-496A-BB39-59A1E1151BA9}"/>
              </a:ext>
            </a:extLst>
          </p:cNvPr>
          <p:cNvSpPr/>
          <p:nvPr/>
        </p:nvSpPr>
        <p:spPr>
          <a:xfrm>
            <a:off x="1466849" y="2439988"/>
            <a:ext cx="9915525" cy="2114550"/>
          </a:xfrm>
          <a:prstGeom prst="rect">
            <a:avLst/>
          </a:prstGeom>
          <a:noFill/>
          <a:ln w="254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1069" name="矩形 1068">
            <a:extLst>
              <a:ext uri="{FF2B5EF4-FFF2-40B4-BE49-F238E27FC236}">
                <a16:creationId xmlns:a16="http://schemas.microsoft.com/office/drawing/2014/main" id="{B4F91E12-55E3-4F72-929F-9C6ED2E23B00}"/>
              </a:ext>
            </a:extLst>
          </p:cNvPr>
          <p:cNvSpPr/>
          <p:nvPr/>
        </p:nvSpPr>
        <p:spPr>
          <a:xfrm>
            <a:off x="11054984" y="4343365"/>
            <a:ext cx="476250" cy="476250"/>
          </a:xfrm>
          <a:prstGeom prst="rect">
            <a:avLst/>
          </a:pr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117" name="矩形 116">
            <a:extLst>
              <a:ext uri="{FF2B5EF4-FFF2-40B4-BE49-F238E27FC236}">
                <a16:creationId xmlns:a16="http://schemas.microsoft.com/office/drawing/2014/main" id="{209DF3EB-58F8-4BFA-A9FA-531EF1C649DC}"/>
              </a:ext>
            </a:extLst>
          </p:cNvPr>
          <p:cNvSpPr/>
          <p:nvPr/>
        </p:nvSpPr>
        <p:spPr>
          <a:xfrm>
            <a:off x="10874010" y="4184615"/>
            <a:ext cx="474663" cy="474662"/>
          </a:xfrm>
          <a:prstGeom prst="rect">
            <a:avLst/>
          </a:prstGeom>
          <a:solidFill>
            <a:srgbClr val="0B9647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118" name="矩形 117">
            <a:extLst>
              <a:ext uri="{FF2B5EF4-FFF2-40B4-BE49-F238E27FC236}">
                <a16:creationId xmlns:a16="http://schemas.microsoft.com/office/drawing/2014/main" id="{8CEAA3DA-AE00-4170-BA7D-6D01912D588D}"/>
              </a:ext>
            </a:extLst>
          </p:cNvPr>
          <p:cNvSpPr/>
          <p:nvPr/>
        </p:nvSpPr>
        <p:spPr>
          <a:xfrm>
            <a:off x="1093497" y="2093652"/>
            <a:ext cx="474663" cy="474662"/>
          </a:xfrm>
          <a:prstGeom prst="rect">
            <a:avLst/>
          </a:pr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119" name="矩形 118">
            <a:extLst>
              <a:ext uri="{FF2B5EF4-FFF2-40B4-BE49-F238E27FC236}">
                <a16:creationId xmlns:a16="http://schemas.microsoft.com/office/drawing/2014/main" id="{2588A2A3-28EF-4537-AECE-2FE92553732C}"/>
              </a:ext>
            </a:extLst>
          </p:cNvPr>
          <p:cNvSpPr/>
          <p:nvPr/>
        </p:nvSpPr>
        <p:spPr>
          <a:xfrm>
            <a:off x="1245897" y="2246052"/>
            <a:ext cx="474663" cy="474662"/>
          </a:xfrm>
          <a:prstGeom prst="rect">
            <a:avLst/>
          </a:prstGeom>
          <a:solidFill>
            <a:srgbClr val="0B9647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grpSp>
        <p:nvGrpSpPr>
          <p:cNvPr id="3087" name="组合 1026">
            <a:extLst>
              <a:ext uri="{FF2B5EF4-FFF2-40B4-BE49-F238E27FC236}">
                <a16:creationId xmlns:a16="http://schemas.microsoft.com/office/drawing/2014/main" id="{C7A6E984-5FFE-4999-93C2-72BC9C96C120}"/>
              </a:ext>
            </a:extLst>
          </p:cNvPr>
          <p:cNvGrpSpPr>
            <a:grpSpLocks/>
          </p:cNvGrpSpPr>
          <p:nvPr/>
        </p:nvGrpSpPr>
        <p:grpSpPr bwMode="auto">
          <a:xfrm>
            <a:off x="7515225" y="5499100"/>
            <a:ext cx="315913" cy="317500"/>
            <a:chOff x="2724480" y="3856218"/>
            <a:chExt cx="317004" cy="317004"/>
          </a:xfrm>
        </p:grpSpPr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9D780B99-E6B5-4E18-92D3-200606139445}"/>
                </a:ext>
              </a:extLst>
            </p:cNvPr>
            <p:cNvSpPr/>
            <p:nvPr/>
          </p:nvSpPr>
          <p:spPr>
            <a:xfrm>
              <a:off x="2724480" y="3856218"/>
              <a:ext cx="317004" cy="317004"/>
            </a:xfrm>
            <a:prstGeom prst="ellipse">
              <a:avLst/>
            </a:prstGeom>
            <a:solidFill>
              <a:srgbClr val="0B96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8" name="KSO_Shape">
              <a:extLst>
                <a:ext uri="{FF2B5EF4-FFF2-40B4-BE49-F238E27FC236}">
                  <a16:creationId xmlns:a16="http://schemas.microsoft.com/office/drawing/2014/main" id="{321426F7-EE67-4DE2-9E79-7B28DCD212AC}"/>
                </a:ext>
              </a:extLst>
            </p:cNvPr>
            <p:cNvSpPr/>
            <p:nvPr/>
          </p:nvSpPr>
          <p:spPr bwMode="auto">
            <a:xfrm>
              <a:off x="2799351" y="3908524"/>
              <a:ext cx="167263" cy="212393"/>
            </a:xfrm>
            <a:custGeom>
              <a:avLst/>
              <a:gdLst>
                <a:gd name="T0" fmla="*/ 646796 w 5367"/>
                <a:gd name="T1" fmla="*/ 843536 h 6897"/>
                <a:gd name="T2" fmla="*/ 520861 w 5367"/>
                <a:gd name="T3" fmla="*/ 880824 h 6897"/>
                <a:gd name="T4" fmla="*/ 403764 w 5367"/>
                <a:gd name="T5" fmla="*/ 946285 h 6897"/>
                <a:gd name="T6" fmla="*/ 297714 w 5367"/>
                <a:gd name="T7" fmla="*/ 1036605 h 6897"/>
                <a:gd name="T8" fmla="*/ 204644 w 5367"/>
                <a:gd name="T9" fmla="*/ 1149850 h 6897"/>
                <a:gd name="T10" fmla="*/ 126487 w 5367"/>
                <a:gd name="T11" fmla="*/ 1282429 h 6897"/>
                <a:gd name="T12" fmla="*/ 65729 w 5367"/>
                <a:gd name="T13" fmla="*/ 1432134 h 6897"/>
                <a:gd name="T14" fmla="*/ 23475 w 5367"/>
                <a:gd name="T15" fmla="*/ 1595648 h 6897"/>
                <a:gd name="T16" fmla="*/ 2209 w 5367"/>
                <a:gd name="T17" fmla="*/ 1771316 h 6897"/>
                <a:gd name="T18" fmla="*/ 1481389 w 5367"/>
                <a:gd name="T19" fmla="*/ 1905000 h 6897"/>
                <a:gd name="T20" fmla="*/ 1480009 w 5367"/>
                <a:gd name="T21" fmla="*/ 1771316 h 6897"/>
                <a:gd name="T22" fmla="*/ 1459020 w 5367"/>
                <a:gd name="T23" fmla="*/ 1595648 h 6897"/>
                <a:gd name="T24" fmla="*/ 1417041 w 5367"/>
                <a:gd name="T25" fmla="*/ 1432134 h 6897"/>
                <a:gd name="T26" fmla="*/ 1355731 w 5367"/>
                <a:gd name="T27" fmla="*/ 1282429 h 6897"/>
                <a:gd name="T28" fmla="*/ 1277850 w 5367"/>
                <a:gd name="T29" fmla="*/ 1149850 h 6897"/>
                <a:gd name="T30" fmla="*/ 1184780 w 5367"/>
                <a:gd name="T31" fmla="*/ 1036605 h 6897"/>
                <a:gd name="T32" fmla="*/ 1078730 w 5367"/>
                <a:gd name="T33" fmla="*/ 946285 h 6897"/>
                <a:gd name="T34" fmla="*/ 961633 w 5367"/>
                <a:gd name="T35" fmla="*/ 880824 h 6897"/>
                <a:gd name="T36" fmla="*/ 835422 w 5367"/>
                <a:gd name="T37" fmla="*/ 843536 h 6897"/>
                <a:gd name="T38" fmla="*/ 747875 w 5367"/>
                <a:gd name="T39" fmla="*/ 731120 h 6897"/>
                <a:gd name="T40" fmla="*/ 805043 w 5367"/>
                <a:gd name="T41" fmla="*/ 726701 h 6897"/>
                <a:gd name="T42" fmla="*/ 868286 w 5367"/>
                <a:gd name="T43" fmla="*/ 711786 h 6897"/>
                <a:gd name="T44" fmla="*/ 926559 w 5367"/>
                <a:gd name="T45" fmla="*/ 686927 h 6897"/>
                <a:gd name="T46" fmla="*/ 979032 w 5367"/>
                <a:gd name="T47" fmla="*/ 653230 h 6897"/>
                <a:gd name="T48" fmla="*/ 1024876 w 5367"/>
                <a:gd name="T49" fmla="*/ 611246 h 6897"/>
                <a:gd name="T50" fmla="*/ 1063264 w 5367"/>
                <a:gd name="T51" fmla="*/ 562358 h 6897"/>
                <a:gd name="T52" fmla="*/ 1092815 w 5367"/>
                <a:gd name="T53" fmla="*/ 507945 h 6897"/>
                <a:gd name="T54" fmla="*/ 1112699 w 5367"/>
                <a:gd name="T55" fmla="*/ 448008 h 6897"/>
                <a:gd name="T56" fmla="*/ 1121813 w 5367"/>
                <a:gd name="T57" fmla="*/ 384204 h 6897"/>
                <a:gd name="T58" fmla="*/ 1120432 w 5367"/>
                <a:gd name="T59" fmla="*/ 328134 h 6897"/>
                <a:gd name="T60" fmla="*/ 1108004 w 5367"/>
                <a:gd name="T61" fmla="*/ 265711 h 6897"/>
                <a:gd name="T62" fmla="*/ 1085358 w 5367"/>
                <a:gd name="T63" fmla="*/ 207155 h 6897"/>
                <a:gd name="T64" fmla="*/ 1053322 w 5367"/>
                <a:gd name="T65" fmla="*/ 153847 h 6897"/>
                <a:gd name="T66" fmla="*/ 1012725 w 5367"/>
                <a:gd name="T67" fmla="*/ 107168 h 6897"/>
                <a:gd name="T68" fmla="*/ 964671 w 5367"/>
                <a:gd name="T69" fmla="*/ 67395 h 6897"/>
                <a:gd name="T70" fmla="*/ 910541 w 5367"/>
                <a:gd name="T71" fmla="*/ 36183 h 6897"/>
                <a:gd name="T72" fmla="*/ 850335 w 5367"/>
                <a:gd name="T73" fmla="*/ 14087 h 6897"/>
                <a:gd name="T74" fmla="*/ 786263 w 5367"/>
                <a:gd name="T75" fmla="*/ 1933 h 6897"/>
                <a:gd name="T76" fmla="*/ 728819 w 5367"/>
                <a:gd name="T77" fmla="*/ 276 h 6897"/>
                <a:gd name="T78" fmla="*/ 663366 w 5367"/>
                <a:gd name="T79" fmla="*/ 9391 h 6897"/>
                <a:gd name="T80" fmla="*/ 602332 w 5367"/>
                <a:gd name="T81" fmla="*/ 28726 h 6897"/>
                <a:gd name="T82" fmla="*/ 546545 w 5367"/>
                <a:gd name="T83" fmla="*/ 57451 h 6897"/>
                <a:gd name="T84" fmla="*/ 496282 w 5367"/>
                <a:gd name="T85" fmla="*/ 95015 h 6897"/>
                <a:gd name="T86" fmla="*/ 453751 w 5367"/>
                <a:gd name="T87" fmla="*/ 139761 h 6897"/>
                <a:gd name="T88" fmla="*/ 418954 w 5367"/>
                <a:gd name="T89" fmla="*/ 191411 h 6897"/>
                <a:gd name="T90" fmla="*/ 393546 w 5367"/>
                <a:gd name="T91" fmla="*/ 248310 h 6897"/>
                <a:gd name="T92" fmla="*/ 378356 w 5367"/>
                <a:gd name="T93" fmla="*/ 309628 h 6897"/>
                <a:gd name="T94" fmla="*/ 373938 w 5367"/>
                <a:gd name="T95" fmla="*/ 365698 h 6897"/>
                <a:gd name="T96" fmla="*/ 380013 w 5367"/>
                <a:gd name="T97" fmla="*/ 430054 h 6897"/>
                <a:gd name="T98" fmla="*/ 396584 w 5367"/>
                <a:gd name="T99" fmla="*/ 491096 h 6897"/>
                <a:gd name="T100" fmla="*/ 423372 w 5367"/>
                <a:gd name="T101" fmla="*/ 547719 h 6897"/>
                <a:gd name="T102" fmla="*/ 459551 w 5367"/>
                <a:gd name="T103" fmla="*/ 597988 h 6897"/>
                <a:gd name="T104" fmla="*/ 503186 w 5367"/>
                <a:gd name="T105" fmla="*/ 641905 h 6897"/>
                <a:gd name="T106" fmla="*/ 554278 w 5367"/>
                <a:gd name="T107" fmla="*/ 678088 h 6897"/>
                <a:gd name="T108" fmla="*/ 610894 w 5367"/>
                <a:gd name="T109" fmla="*/ 705709 h 6897"/>
                <a:gd name="T110" fmla="*/ 672756 w 5367"/>
                <a:gd name="T111" fmla="*/ 723662 h 6897"/>
                <a:gd name="T112" fmla="*/ 738209 w 5367"/>
                <a:gd name="T113" fmla="*/ 730844 h 689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5367" h="6897">
                  <a:moveTo>
                    <a:pt x="2684" y="3025"/>
                  </a:moveTo>
                  <a:lnTo>
                    <a:pt x="2684" y="3025"/>
                  </a:lnTo>
                  <a:lnTo>
                    <a:pt x="2615" y="3026"/>
                  </a:lnTo>
                  <a:lnTo>
                    <a:pt x="2545" y="3029"/>
                  </a:lnTo>
                  <a:lnTo>
                    <a:pt x="2478" y="3035"/>
                  </a:lnTo>
                  <a:lnTo>
                    <a:pt x="2409" y="3043"/>
                  </a:lnTo>
                  <a:lnTo>
                    <a:pt x="2342" y="3054"/>
                  </a:lnTo>
                  <a:lnTo>
                    <a:pt x="2275" y="3066"/>
                  </a:lnTo>
                  <a:lnTo>
                    <a:pt x="2209" y="3081"/>
                  </a:lnTo>
                  <a:lnTo>
                    <a:pt x="2143" y="3099"/>
                  </a:lnTo>
                  <a:lnTo>
                    <a:pt x="2077" y="3118"/>
                  </a:lnTo>
                  <a:lnTo>
                    <a:pt x="2013" y="3140"/>
                  </a:lnTo>
                  <a:lnTo>
                    <a:pt x="1949" y="3163"/>
                  </a:lnTo>
                  <a:lnTo>
                    <a:pt x="1886" y="3189"/>
                  </a:lnTo>
                  <a:lnTo>
                    <a:pt x="1823" y="3217"/>
                  </a:lnTo>
                  <a:lnTo>
                    <a:pt x="1761" y="3247"/>
                  </a:lnTo>
                  <a:lnTo>
                    <a:pt x="1700" y="3279"/>
                  </a:lnTo>
                  <a:lnTo>
                    <a:pt x="1639" y="3313"/>
                  </a:lnTo>
                  <a:lnTo>
                    <a:pt x="1579" y="3349"/>
                  </a:lnTo>
                  <a:lnTo>
                    <a:pt x="1521" y="3386"/>
                  </a:lnTo>
                  <a:lnTo>
                    <a:pt x="1462" y="3426"/>
                  </a:lnTo>
                  <a:lnTo>
                    <a:pt x="1405" y="3468"/>
                  </a:lnTo>
                  <a:lnTo>
                    <a:pt x="1348" y="3511"/>
                  </a:lnTo>
                  <a:lnTo>
                    <a:pt x="1293" y="3556"/>
                  </a:lnTo>
                  <a:lnTo>
                    <a:pt x="1237" y="3603"/>
                  </a:lnTo>
                  <a:lnTo>
                    <a:pt x="1183" y="3651"/>
                  </a:lnTo>
                  <a:lnTo>
                    <a:pt x="1131" y="3702"/>
                  </a:lnTo>
                  <a:lnTo>
                    <a:pt x="1078" y="3753"/>
                  </a:lnTo>
                  <a:lnTo>
                    <a:pt x="1027" y="3807"/>
                  </a:lnTo>
                  <a:lnTo>
                    <a:pt x="976" y="3863"/>
                  </a:lnTo>
                  <a:lnTo>
                    <a:pt x="927" y="3920"/>
                  </a:lnTo>
                  <a:lnTo>
                    <a:pt x="880" y="3978"/>
                  </a:lnTo>
                  <a:lnTo>
                    <a:pt x="833" y="4038"/>
                  </a:lnTo>
                  <a:lnTo>
                    <a:pt x="786" y="4100"/>
                  </a:lnTo>
                  <a:lnTo>
                    <a:pt x="741" y="4163"/>
                  </a:lnTo>
                  <a:lnTo>
                    <a:pt x="698" y="4227"/>
                  </a:lnTo>
                  <a:lnTo>
                    <a:pt x="655" y="4293"/>
                  </a:lnTo>
                  <a:lnTo>
                    <a:pt x="613" y="4361"/>
                  </a:lnTo>
                  <a:lnTo>
                    <a:pt x="573" y="4429"/>
                  </a:lnTo>
                  <a:lnTo>
                    <a:pt x="533" y="4499"/>
                  </a:lnTo>
                  <a:lnTo>
                    <a:pt x="495" y="4570"/>
                  </a:lnTo>
                  <a:lnTo>
                    <a:pt x="458" y="4643"/>
                  </a:lnTo>
                  <a:lnTo>
                    <a:pt x="423" y="4717"/>
                  </a:lnTo>
                  <a:lnTo>
                    <a:pt x="388" y="4791"/>
                  </a:lnTo>
                  <a:lnTo>
                    <a:pt x="356" y="4868"/>
                  </a:lnTo>
                  <a:lnTo>
                    <a:pt x="324" y="4945"/>
                  </a:lnTo>
                  <a:lnTo>
                    <a:pt x="294" y="5024"/>
                  </a:lnTo>
                  <a:lnTo>
                    <a:pt x="265" y="5104"/>
                  </a:lnTo>
                  <a:lnTo>
                    <a:pt x="238" y="5185"/>
                  </a:lnTo>
                  <a:lnTo>
                    <a:pt x="211" y="5266"/>
                  </a:lnTo>
                  <a:lnTo>
                    <a:pt x="186" y="5349"/>
                  </a:lnTo>
                  <a:lnTo>
                    <a:pt x="163" y="5433"/>
                  </a:lnTo>
                  <a:lnTo>
                    <a:pt x="141" y="5518"/>
                  </a:lnTo>
                  <a:lnTo>
                    <a:pt x="121" y="5603"/>
                  </a:lnTo>
                  <a:lnTo>
                    <a:pt x="102" y="5690"/>
                  </a:lnTo>
                  <a:lnTo>
                    <a:pt x="85" y="5777"/>
                  </a:lnTo>
                  <a:lnTo>
                    <a:pt x="69" y="5866"/>
                  </a:lnTo>
                  <a:lnTo>
                    <a:pt x="54" y="5955"/>
                  </a:lnTo>
                  <a:lnTo>
                    <a:pt x="42" y="6045"/>
                  </a:lnTo>
                  <a:lnTo>
                    <a:pt x="31" y="6136"/>
                  </a:lnTo>
                  <a:lnTo>
                    <a:pt x="22" y="6227"/>
                  </a:lnTo>
                  <a:lnTo>
                    <a:pt x="14" y="6319"/>
                  </a:lnTo>
                  <a:lnTo>
                    <a:pt x="8" y="6413"/>
                  </a:lnTo>
                  <a:lnTo>
                    <a:pt x="4" y="6506"/>
                  </a:lnTo>
                  <a:lnTo>
                    <a:pt x="1" y="6600"/>
                  </a:lnTo>
                  <a:lnTo>
                    <a:pt x="0" y="6695"/>
                  </a:lnTo>
                  <a:lnTo>
                    <a:pt x="1" y="6796"/>
                  </a:lnTo>
                  <a:lnTo>
                    <a:pt x="5" y="6897"/>
                  </a:lnTo>
                  <a:lnTo>
                    <a:pt x="5364" y="6897"/>
                  </a:lnTo>
                  <a:lnTo>
                    <a:pt x="5366" y="6796"/>
                  </a:lnTo>
                  <a:lnTo>
                    <a:pt x="5367" y="6695"/>
                  </a:lnTo>
                  <a:lnTo>
                    <a:pt x="5367" y="6600"/>
                  </a:lnTo>
                  <a:lnTo>
                    <a:pt x="5364" y="6506"/>
                  </a:lnTo>
                  <a:lnTo>
                    <a:pt x="5359" y="6413"/>
                  </a:lnTo>
                  <a:lnTo>
                    <a:pt x="5353" y="6319"/>
                  </a:lnTo>
                  <a:lnTo>
                    <a:pt x="5346" y="6227"/>
                  </a:lnTo>
                  <a:lnTo>
                    <a:pt x="5337" y="6136"/>
                  </a:lnTo>
                  <a:lnTo>
                    <a:pt x="5325" y="6045"/>
                  </a:lnTo>
                  <a:lnTo>
                    <a:pt x="5313" y="5955"/>
                  </a:lnTo>
                  <a:lnTo>
                    <a:pt x="5298" y="5866"/>
                  </a:lnTo>
                  <a:lnTo>
                    <a:pt x="5283" y="5777"/>
                  </a:lnTo>
                  <a:lnTo>
                    <a:pt x="5266" y="5690"/>
                  </a:lnTo>
                  <a:lnTo>
                    <a:pt x="5247" y="5603"/>
                  </a:lnTo>
                  <a:lnTo>
                    <a:pt x="5226" y="5518"/>
                  </a:lnTo>
                  <a:lnTo>
                    <a:pt x="5205" y="5433"/>
                  </a:lnTo>
                  <a:lnTo>
                    <a:pt x="5181" y="5349"/>
                  </a:lnTo>
                  <a:lnTo>
                    <a:pt x="5157" y="5266"/>
                  </a:lnTo>
                  <a:lnTo>
                    <a:pt x="5131" y="5185"/>
                  </a:lnTo>
                  <a:lnTo>
                    <a:pt x="5103" y="5104"/>
                  </a:lnTo>
                  <a:lnTo>
                    <a:pt x="5073" y="5024"/>
                  </a:lnTo>
                  <a:lnTo>
                    <a:pt x="5043" y="4945"/>
                  </a:lnTo>
                  <a:lnTo>
                    <a:pt x="5012" y="4868"/>
                  </a:lnTo>
                  <a:lnTo>
                    <a:pt x="4979" y="4791"/>
                  </a:lnTo>
                  <a:lnTo>
                    <a:pt x="4945" y="4717"/>
                  </a:lnTo>
                  <a:lnTo>
                    <a:pt x="4909" y="4643"/>
                  </a:lnTo>
                  <a:lnTo>
                    <a:pt x="4872" y="4570"/>
                  </a:lnTo>
                  <a:lnTo>
                    <a:pt x="4834" y="4499"/>
                  </a:lnTo>
                  <a:lnTo>
                    <a:pt x="4796" y="4429"/>
                  </a:lnTo>
                  <a:lnTo>
                    <a:pt x="4755" y="4361"/>
                  </a:lnTo>
                  <a:lnTo>
                    <a:pt x="4713" y="4293"/>
                  </a:lnTo>
                  <a:lnTo>
                    <a:pt x="4671" y="4227"/>
                  </a:lnTo>
                  <a:lnTo>
                    <a:pt x="4627" y="4163"/>
                  </a:lnTo>
                  <a:lnTo>
                    <a:pt x="4582" y="4100"/>
                  </a:lnTo>
                  <a:lnTo>
                    <a:pt x="4536" y="4038"/>
                  </a:lnTo>
                  <a:lnTo>
                    <a:pt x="4489" y="3978"/>
                  </a:lnTo>
                  <a:lnTo>
                    <a:pt x="4440" y="3920"/>
                  </a:lnTo>
                  <a:lnTo>
                    <a:pt x="4391" y="3863"/>
                  </a:lnTo>
                  <a:lnTo>
                    <a:pt x="4340" y="3807"/>
                  </a:lnTo>
                  <a:lnTo>
                    <a:pt x="4290" y="3753"/>
                  </a:lnTo>
                  <a:lnTo>
                    <a:pt x="4238" y="3702"/>
                  </a:lnTo>
                  <a:lnTo>
                    <a:pt x="4184" y="3651"/>
                  </a:lnTo>
                  <a:lnTo>
                    <a:pt x="4130" y="3603"/>
                  </a:lnTo>
                  <a:lnTo>
                    <a:pt x="4076" y="3556"/>
                  </a:lnTo>
                  <a:lnTo>
                    <a:pt x="4020" y="3511"/>
                  </a:lnTo>
                  <a:lnTo>
                    <a:pt x="3963" y="3468"/>
                  </a:lnTo>
                  <a:lnTo>
                    <a:pt x="3906" y="3426"/>
                  </a:lnTo>
                  <a:lnTo>
                    <a:pt x="3848" y="3386"/>
                  </a:lnTo>
                  <a:lnTo>
                    <a:pt x="3788" y="3349"/>
                  </a:lnTo>
                  <a:lnTo>
                    <a:pt x="3728" y="3313"/>
                  </a:lnTo>
                  <a:lnTo>
                    <a:pt x="3668" y="3279"/>
                  </a:lnTo>
                  <a:lnTo>
                    <a:pt x="3607" y="3247"/>
                  </a:lnTo>
                  <a:lnTo>
                    <a:pt x="3545" y="3217"/>
                  </a:lnTo>
                  <a:lnTo>
                    <a:pt x="3482" y="3189"/>
                  </a:lnTo>
                  <a:lnTo>
                    <a:pt x="3419" y="3163"/>
                  </a:lnTo>
                  <a:lnTo>
                    <a:pt x="3355" y="3140"/>
                  </a:lnTo>
                  <a:lnTo>
                    <a:pt x="3290" y="3118"/>
                  </a:lnTo>
                  <a:lnTo>
                    <a:pt x="3225" y="3099"/>
                  </a:lnTo>
                  <a:lnTo>
                    <a:pt x="3159" y="3081"/>
                  </a:lnTo>
                  <a:lnTo>
                    <a:pt x="3093" y="3066"/>
                  </a:lnTo>
                  <a:lnTo>
                    <a:pt x="3025" y="3054"/>
                  </a:lnTo>
                  <a:lnTo>
                    <a:pt x="2958" y="3043"/>
                  </a:lnTo>
                  <a:lnTo>
                    <a:pt x="2891" y="3035"/>
                  </a:lnTo>
                  <a:lnTo>
                    <a:pt x="2822" y="3029"/>
                  </a:lnTo>
                  <a:lnTo>
                    <a:pt x="2753" y="3026"/>
                  </a:lnTo>
                  <a:lnTo>
                    <a:pt x="2684" y="3025"/>
                  </a:lnTo>
                  <a:close/>
                  <a:moveTo>
                    <a:pt x="2708" y="2647"/>
                  </a:moveTo>
                  <a:lnTo>
                    <a:pt x="2708" y="2647"/>
                  </a:lnTo>
                  <a:lnTo>
                    <a:pt x="2743" y="2646"/>
                  </a:lnTo>
                  <a:lnTo>
                    <a:pt x="2778" y="2645"/>
                  </a:lnTo>
                  <a:lnTo>
                    <a:pt x="2813" y="2643"/>
                  </a:lnTo>
                  <a:lnTo>
                    <a:pt x="2847" y="2640"/>
                  </a:lnTo>
                  <a:lnTo>
                    <a:pt x="2882" y="2636"/>
                  </a:lnTo>
                  <a:lnTo>
                    <a:pt x="2915" y="2631"/>
                  </a:lnTo>
                  <a:lnTo>
                    <a:pt x="2949" y="2626"/>
                  </a:lnTo>
                  <a:lnTo>
                    <a:pt x="2982" y="2620"/>
                  </a:lnTo>
                  <a:lnTo>
                    <a:pt x="3014" y="2613"/>
                  </a:lnTo>
                  <a:lnTo>
                    <a:pt x="3047" y="2605"/>
                  </a:lnTo>
                  <a:lnTo>
                    <a:pt x="3079" y="2596"/>
                  </a:lnTo>
                  <a:lnTo>
                    <a:pt x="3112" y="2587"/>
                  </a:lnTo>
                  <a:lnTo>
                    <a:pt x="3144" y="2577"/>
                  </a:lnTo>
                  <a:lnTo>
                    <a:pt x="3175" y="2566"/>
                  </a:lnTo>
                  <a:lnTo>
                    <a:pt x="3205" y="2555"/>
                  </a:lnTo>
                  <a:lnTo>
                    <a:pt x="3236" y="2542"/>
                  </a:lnTo>
                  <a:lnTo>
                    <a:pt x="3266" y="2530"/>
                  </a:lnTo>
                  <a:lnTo>
                    <a:pt x="3297" y="2517"/>
                  </a:lnTo>
                  <a:lnTo>
                    <a:pt x="3326" y="2502"/>
                  </a:lnTo>
                  <a:lnTo>
                    <a:pt x="3355" y="2487"/>
                  </a:lnTo>
                  <a:lnTo>
                    <a:pt x="3383" y="2472"/>
                  </a:lnTo>
                  <a:lnTo>
                    <a:pt x="3411" y="2455"/>
                  </a:lnTo>
                  <a:lnTo>
                    <a:pt x="3439" y="2438"/>
                  </a:lnTo>
                  <a:lnTo>
                    <a:pt x="3466" y="2421"/>
                  </a:lnTo>
                  <a:lnTo>
                    <a:pt x="3493" y="2403"/>
                  </a:lnTo>
                  <a:lnTo>
                    <a:pt x="3519" y="2384"/>
                  </a:lnTo>
                  <a:lnTo>
                    <a:pt x="3545" y="2365"/>
                  </a:lnTo>
                  <a:lnTo>
                    <a:pt x="3571" y="2345"/>
                  </a:lnTo>
                  <a:lnTo>
                    <a:pt x="3596" y="2324"/>
                  </a:lnTo>
                  <a:lnTo>
                    <a:pt x="3619" y="2303"/>
                  </a:lnTo>
                  <a:lnTo>
                    <a:pt x="3643" y="2282"/>
                  </a:lnTo>
                  <a:lnTo>
                    <a:pt x="3667" y="2259"/>
                  </a:lnTo>
                  <a:lnTo>
                    <a:pt x="3689" y="2237"/>
                  </a:lnTo>
                  <a:lnTo>
                    <a:pt x="3711" y="2213"/>
                  </a:lnTo>
                  <a:lnTo>
                    <a:pt x="3733" y="2189"/>
                  </a:lnTo>
                  <a:lnTo>
                    <a:pt x="3754" y="2165"/>
                  </a:lnTo>
                  <a:lnTo>
                    <a:pt x="3774" y="2140"/>
                  </a:lnTo>
                  <a:lnTo>
                    <a:pt x="3795" y="2115"/>
                  </a:lnTo>
                  <a:lnTo>
                    <a:pt x="3814" y="2089"/>
                  </a:lnTo>
                  <a:lnTo>
                    <a:pt x="3832" y="2063"/>
                  </a:lnTo>
                  <a:lnTo>
                    <a:pt x="3850" y="2036"/>
                  </a:lnTo>
                  <a:lnTo>
                    <a:pt x="3868" y="2010"/>
                  </a:lnTo>
                  <a:lnTo>
                    <a:pt x="3884" y="1983"/>
                  </a:lnTo>
                  <a:lnTo>
                    <a:pt x="3900" y="1954"/>
                  </a:lnTo>
                  <a:lnTo>
                    <a:pt x="3915" y="1925"/>
                  </a:lnTo>
                  <a:lnTo>
                    <a:pt x="3930" y="1897"/>
                  </a:lnTo>
                  <a:lnTo>
                    <a:pt x="3944" y="1868"/>
                  </a:lnTo>
                  <a:lnTo>
                    <a:pt x="3957" y="1839"/>
                  </a:lnTo>
                  <a:lnTo>
                    <a:pt x="3970" y="1808"/>
                  </a:lnTo>
                  <a:lnTo>
                    <a:pt x="3981" y="1778"/>
                  </a:lnTo>
                  <a:lnTo>
                    <a:pt x="3993" y="1748"/>
                  </a:lnTo>
                  <a:lnTo>
                    <a:pt x="4003" y="1717"/>
                  </a:lnTo>
                  <a:lnTo>
                    <a:pt x="4012" y="1686"/>
                  </a:lnTo>
                  <a:lnTo>
                    <a:pt x="4021" y="1654"/>
                  </a:lnTo>
                  <a:lnTo>
                    <a:pt x="4029" y="1622"/>
                  </a:lnTo>
                  <a:lnTo>
                    <a:pt x="4036" y="1590"/>
                  </a:lnTo>
                  <a:lnTo>
                    <a:pt x="4042" y="1557"/>
                  </a:lnTo>
                  <a:lnTo>
                    <a:pt x="4048" y="1525"/>
                  </a:lnTo>
                  <a:lnTo>
                    <a:pt x="4052" y="1492"/>
                  </a:lnTo>
                  <a:lnTo>
                    <a:pt x="4057" y="1459"/>
                  </a:lnTo>
                  <a:lnTo>
                    <a:pt x="4060" y="1425"/>
                  </a:lnTo>
                  <a:lnTo>
                    <a:pt x="4062" y="1391"/>
                  </a:lnTo>
                  <a:lnTo>
                    <a:pt x="4063" y="1357"/>
                  </a:lnTo>
                  <a:lnTo>
                    <a:pt x="4063" y="1324"/>
                  </a:lnTo>
                  <a:lnTo>
                    <a:pt x="4063" y="1289"/>
                  </a:lnTo>
                  <a:lnTo>
                    <a:pt x="4062" y="1255"/>
                  </a:lnTo>
                  <a:lnTo>
                    <a:pt x="4060" y="1221"/>
                  </a:lnTo>
                  <a:lnTo>
                    <a:pt x="4057" y="1188"/>
                  </a:lnTo>
                  <a:lnTo>
                    <a:pt x="4052" y="1155"/>
                  </a:lnTo>
                  <a:lnTo>
                    <a:pt x="4048" y="1121"/>
                  </a:lnTo>
                  <a:lnTo>
                    <a:pt x="4042" y="1089"/>
                  </a:lnTo>
                  <a:lnTo>
                    <a:pt x="4036" y="1057"/>
                  </a:lnTo>
                  <a:lnTo>
                    <a:pt x="4029" y="1025"/>
                  </a:lnTo>
                  <a:lnTo>
                    <a:pt x="4021" y="993"/>
                  </a:lnTo>
                  <a:lnTo>
                    <a:pt x="4012" y="962"/>
                  </a:lnTo>
                  <a:lnTo>
                    <a:pt x="4003" y="930"/>
                  </a:lnTo>
                  <a:lnTo>
                    <a:pt x="3993" y="899"/>
                  </a:lnTo>
                  <a:lnTo>
                    <a:pt x="3981" y="868"/>
                  </a:lnTo>
                  <a:lnTo>
                    <a:pt x="3970" y="838"/>
                  </a:lnTo>
                  <a:lnTo>
                    <a:pt x="3957" y="809"/>
                  </a:lnTo>
                  <a:lnTo>
                    <a:pt x="3944" y="778"/>
                  </a:lnTo>
                  <a:lnTo>
                    <a:pt x="3930" y="750"/>
                  </a:lnTo>
                  <a:lnTo>
                    <a:pt x="3915" y="721"/>
                  </a:lnTo>
                  <a:lnTo>
                    <a:pt x="3900" y="693"/>
                  </a:lnTo>
                  <a:lnTo>
                    <a:pt x="3884" y="665"/>
                  </a:lnTo>
                  <a:lnTo>
                    <a:pt x="3868" y="638"/>
                  </a:lnTo>
                  <a:lnTo>
                    <a:pt x="3850" y="610"/>
                  </a:lnTo>
                  <a:lnTo>
                    <a:pt x="3832" y="584"/>
                  </a:lnTo>
                  <a:lnTo>
                    <a:pt x="3814" y="557"/>
                  </a:lnTo>
                  <a:lnTo>
                    <a:pt x="3795" y="532"/>
                  </a:lnTo>
                  <a:lnTo>
                    <a:pt x="3774" y="506"/>
                  </a:lnTo>
                  <a:lnTo>
                    <a:pt x="3754" y="481"/>
                  </a:lnTo>
                  <a:lnTo>
                    <a:pt x="3733" y="458"/>
                  </a:lnTo>
                  <a:lnTo>
                    <a:pt x="3711" y="433"/>
                  </a:lnTo>
                  <a:lnTo>
                    <a:pt x="3689" y="411"/>
                  </a:lnTo>
                  <a:lnTo>
                    <a:pt x="3667" y="388"/>
                  </a:lnTo>
                  <a:lnTo>
                    <a:pt x="3643" y="366"/>
                  </a:lnTo>
                  <a:lnTo>
                    <a:pt x="3619" y="344"/>
                  </a:lnTo>
                  <a:lnTo>
                    <a:pt x="3596" y="323"/>
                  </a:lnTo>
                  <a:lnTo>
                    <a:pt x="3571" y="303"/>
                  </a:lnTo>
                  <a:lnTo>
                    <a:pt x="3545" y="282"/>
                  </a:lnTo>
                  <a:lnTo>
                    <a:pt x="3519" y="263"/>
                  </a:lnTo>
                  <a:lnTo>
                    <a:pt x="3493" y="244"/>
                  </a:lnTo>
                  <a:lnTo>
                    <a:pt x="3466" y="226"/>
                  </a:lnTo>
                  <a:lnTo>
                    <a:pt x="3439" y="208"/>
                  </a:lnTo>
                  <a:lnTo>
                    <a:pt x="3411" y="191"/>
                  </a:lnTo>
                  <a:lnTo>
                    <a:pt x="3383" y="176"/>
                  </a:lnTo>
                  <a:lnTo>
                    <a:pt x="3355" y="160"/>
                  </a:lnTo>
                  <a:lnTo>
                    <a:pt x="3326" y="145"/>
                  </a:lnTo>
                  <a:lnTo>
                    <a:pt x="3297" y="131"/>
                  </a:lnTo>
                  <a:lnTo>
                    <a:pt x="3266" y="117"/>
                  </a:lnTo>
                  <a:lnTo>
                    <a:pt x="3236" y="104"/>
                  </a:lnTo>
                  <a:lnTo>
                    <a:pt x="3205" y="92"/>
                  </a:lnTo>
                  <a:lnTo>
                    <a:pt x="3175" y="80"/>
                  </a:lnTo>
                  <a:lnTo>
                    <a:pt x="3144" y="70"/>
                  </a:lnTo>
                  <a:lnTo>
                    <a:pt x="3112" y="60"/>
                  </a:lnTo>
                  <a:lnTo>
                    <a:pt x="3079" y="51"/>
                  </a:lnTo>
                  <a:lnTo>
                    <a:pt x="3047" y="42"/>
                  </a:lnTo>
                  <a:lnTo>
                    <a:pt x="3014" y="34"/>
                  </a:lnTo>
                  <a:lnTo>
                    <a:pt x="2982" y="27"/>
                  </a:lnTo>
                  <a:lnTo>
                    <a:pt x="2949" y="20"/>
                  </a:lnTo>
                  <a:lnTo>
                    <a:pt x="2915" y="15"/>
                  </a:lnTo>
                  <a:lnTo>
                    <a:pt x="2882" y="10"/>
                  </a:lnTo>
                  <a:lnTo>
                    <a:pt x="2847" y="7"/>
                  </a:lnTo>
                  <a:lnTo>
                    <a:pt x="2813" y="4"/>
                  </a:lnTo>
                  <a:lnTo>
                    <a:pt x="2778" y="1"/>
                  </a:lnTo>
                  <a:lnTo>
                    <a:pt x="2743" y="0"/>
                  </a:lnTo>
                  <a:lnTo>
                    <a:pt x="2708" y="0"/>
                  </a:lnTo>
                  <a:lnTo>
                    <a:pt x="2673" y="0"/>
                  </a:lnTo>
                  <a:lnTo>
                    <a:pt x="2639" y="1"/>
                  </a:lnTo>
                  <a:lnTo>
                    <a:pt x="2605" y="4"/>
                  </a:lnTo>
                  <a:lnTo>
                    <a:pt x="2570" y="7"/>
                  </a:lnTo>
                  <a:lnTo>
                    <a:pt x="2536" y="10"/>
                  </a:lnTo>
                  <a:lnTo>
                    <a:pt x="2503" y="15"/>
                  </a:lnTo>
                  <a:lnTo>
                    <a:pt x="2469" y="20"/>
                  </a:lnTo>
                  <a:lnTo>
                    <a:pt x="2436" y="27"/>
                  </a:lnTo>
                  <a:lnTo>
                    <a:pt x="2402" y="34"/>
                  </a:lnTo>
                  <a:lnTo>
                    <a:pt x="2370" y="42"/>
                  </a:lnTo>
                  <a:lnTo>
                    <a:pt x="2338" y="51"/>
                  </a:lnTo>
                  <a:lnTo>
                    <a:pt x="2306" y="60"/>
                  </a:lnTo>
                  <a:lnTo>
                    <a:pt x="2274" y="70"/>
                  </a:lnTo>
                  <a:lnTo>
                    <a:pt x="2243" y="80"/>
                  </a:lnTo>
                  <a:lnTo>
                    <a:pt x="2212" y="92"/>
                  </a:lnTo>
                  <a:lnTo>
                    <a:pt x="2181" y="104"/>
                  </a:lnTo>
                  <a:lnTo>
                    <a:pt x="2152" y="117"/>
                  </a:lnTo>
                  <a:lnTo>
                    <a:pt x="2121" y="131"/>
                  </a:lnTo>
                  <a:lnTo>
                    <a:pt x="2092" y="145"/>
                  </a:lnTo>
                  <a:lnTo>
                    <a:pt x="2063" y="160"/>
                  </a:lnTo>
                  <a:lnTo>
                    <a:pt x="2035" y="176"/>
                  </a:lnTo>
                  <a:lnTo>
                    <a:pt x="2007" y="191"/>
                  </a:lnTo>
                  <a:lnTo>
                    <a:pt x="1979" y="208"/>
                  </a:lnTo>
                  <a:lnTo>
                    <a:pt x="1952" y="226"/>
                  </a:lnTo>
                  <a:lnTo>
                    <a:pt x="1925" y="244"/>
                  </a:lnTo>
                  <a:lnTo>
                    <a:pt x="1899" y="263"/>
                  </a:lnTo>
                  <a:lnTo>
                    <a:pt x="1873" y="282"/>
                  </a:lnTo>
                  <a:lnTo>
                    <a:pt x="1847" y="303"/>
                  </a:lnTo>
                  <a:lnTo>
                    <a:pt x="1822" y="323"/>
                  </a:lnTo>
                  <a:lnTo>
                    <a:pt x="1797" y="344"/>
                  </a:lnTo>
                  <a:lnTo>
                    <a:pt x="1774" y="366"/>
                  </a:lnTo>
                  <a:lnTo>
                    <a:pt x="1751" y="388"/>
                  </a:lnTo>
                  <a:lnTo>
                    <a:pt x="1728" y="411"/>
                  </a:lnTo>
                  <a:lnTo>
                    <a:pt x="1706" y="433"/>
                  </a:lnTo>
                  <a:lnTo>
                    <a:pt x="1685" y="458"/>
                  </a:lnTo>
                  <a:lnTo>
                    <a:pt x="1664" y="481"/>
                  </a:lnTo>
                  <a:lnTo>
                    <a:pt x="1643" y="506"/>
                  </a:lnTo>
                  <a:lnTo>
                    <a:pt x="1623" y="532"/>
                  </a:lnTo>
                  <a:lnTo>
                    <a:pt x="1604" y="557"/>
                  </a:lnTo>
                  <a:lnTo>
                    <a:pt x="1586" y="584"/>
                  </a:lnTo>
                  <a:lnTo>
                    <a:pt x="1568" y="610"/>
                  </a:lnTo>
                  <a:lnTo>
                    <a:pt x="1550" y="638"/>
                  </a:lnTo>
                  <a:lnTo>
                    <a:pt x="1533" y="665"/>
                  </a:lnTo>
                  <a:lnTo>
                    <a:pt x="1517" y="693"/>
                  </a:lnTo>
                  <a:lnTo>
                    <a:pt x="1503" y="721"/>
                  </a:lnTo>
                  <a:lnTo>
                    <a:pt x="1488" y="750"/>
                  </a:lnTo>
                  <a:lnTo>
                    <a:pt x="1474" y="778"/>
                  </a:lnTo>
                  <a:lnTo>
                    <a:pt x="1461" y="809"/>
                  </a:lnTo>
                  <a:lnTo>
                    <a:pt x="1448" y="838"/>
                  </a:lnTo>
                  <a:lnTo>
                    <a:pt x="1436" y="868"/>
                  </a:lnTo>
                  <a:lnTo>
                    <a:pt x="1425" y="899"/>
                  </a:lnTo>
                  <a:lnTo>
                    <a:pt x="1415" y="930"/>
                  </a:lnTo>
                  <a:lnTo>
                    <a:pt x="1406" y="962"/>
                  </a:lnTo>
                  <a:lnTo>
                    <a:pt x="1397" y="993"/>
                  </a:lnTo>
                  <a:lnTo>
                    <a:pt x="1389" y="1025"/>
                  </a:lnTo>
                  <a:lnTo>
                    <a:pt x="1381" y="1057"/>
                  </a:lnTo>
                  <a:lnTo>
                    <a:pt x="1376" y="1089"/>
                  </a:lnTo>
                  <a:lnTo>
                    <a:pt x="1370" y="1121"/>
                  </a:lnTo>
                  <a:lnTo>
                    <a:pt x="1366" y="1155"/>
                  </a:lnTo>
                  <a:lnTo>
                    <a:pt x="1361" y="1188"/>
                  </a:lnTo>
                  <a:lnTo>
                    <a:pt x="1358" y="1221"/>
                  </a:lnTo>
                  <a:lnTo>
                    <a:pt x="1355" y="1255"/>
                  </a:lnTo>
                  <a:lnTo>
                    <a:pt x="1354" y="1289"/>
                  </a:lnTo>
                  <a:lnTo>
                    <a:pt x="1354" y="1324"/>
                  </a:lnTo>
                  <a:lnTo>
                    <a:pt x="1354" y="1357"/>
                  </a:lnTo>
                  <a:lnTo>
                    <a:pt x="1355" y="1391"/>
                  </a:lnTo>
                  <a:lnTo>
                    <a:pt x="1358" y="1425"/>
                  </a:lnTo>
                  <a:lnTo>
                    <a:pt x="1361" y="1459"/>
                  </a:lnTo>
                  <a:lnTo>
                    <a:pt x="1366" y="1492"/>
                  </a:lnTo>
                  <a:lnTo>
                    <a:pt x="1370" y="1525"/>
                  </a:lnTo>
                  <a:lnTo>
                    <a:pt x="1376" y="1557"/>
                  </a:lnTo>
                  <a:lnTo>
                    <a:pt x="1381" y="1590"/>
                  </a:lnTo>
                  <a:lnTo>
                    <a:pt x="1389" y="1622"/>
                  </a:lnTo>
                  <a:lnTo>
                    <a:pt x="1397" y="1654"/>
                  </a:lnTo>
                  <a:lnTo>
                    <a:pt x="1406" y="1686"/>
                  </a:lnTo>
                  <a:lnTo>
                    <a:pt x="1415" y="1717"/>
                  </a:lnTo>
                  <a:lnTo>
                    <a:pt x="1425" y="1748"/>
                  </a:lnTo>
                  <a:lnTo>
                    <a:pt x="1436" y="1778"/>
                  </a:lnTo>
                  <a:lnTo>
                    <a:pt x="1448" y="1808"/>
                  </a:lnTo>
                  <a:lnTo>
                    <a:pt x="1461" y="1839"/>
                  </a:lnTo>
                  <a:lnTo>
                    <a:pt x="1474" y="1868"/>
                  </a:lnTo>
                  <a:lnTo>
                    <a:pt x="1488" y="1897"/>
                  </a:lnTo>
                  <a:lnTo>
                    <a:pt x="1503" y="1925"/>
                  </a:lnTo>
                  <a:lnTo>
                    <a:pt x="1517" y="1954"/>
                  </a:lnTo>
                  <a:lnTo>
                    <a:pt x="1533" y="1983"/>
                  </a:lnTo>
                  <a:lnTo>
                    <a:pt x="1550" y="2010"/>
                  </a:lnTo>
                  <a:lnTo>
                    <a:pt x="1568" y="2036"/>
                  </a:lnTo>
                  <a:lnTo>
                    <a:pt x="1586" y="2063"/>
                  </a:lnTo>
                  <a:lnTo>
                    <a:pt x="1604" y="2089"/>
                  </a:lnTo>
                  <a:lnTo>
                    <a:pt x="1623" y="2115"/>
                  </a:lnTo>
                  <a:lnTo>
                    <a:pt x="1643" y="2140"/>
                  </a:lnTo>
                  <a:lnTo>
                    <a:pt x="1664" y="2165"/>
                  </a:lnTo>
                  <a:lnTo>
                    <a:pt x="1685" y="2189"/>
                  </a:lnTo>
                  <a:lnTo>
                    <a:pt x="1706" y="2213"/>
                  </a:lnTo>
                  <a:lnTo>
                    <a:pt x="1728" y="2237"/>
                  </a:lnTo>
                  <a:lnTo>
                    <a:pt x="1751" y="2259"/>
                  </a:lnTo>
                  <a:lnTo>
                    <a:pt x="1774" y="2282"/>
                  </a:lnTo>
                  <a:lnTo>
                    <a:pt x="1797" y="2303"/>
                  </a:lnTo>
                  <a:lnTo>
                    <a:pt x="1822" y="2324"/>
                  </a:lnTo>
                  <a:lnTo>
                    <a:pt x="1847" y="2345"/>
                  </a:lnTo>
                  <a:lnTo>
                    <a:pt x="1873" y="2365"/>
                  </a:lnTo>
                  <a:lnTo>
                    <a:pt x="1899" y="2384"/>
                  </a:lnTo>
                  <a:lnTo>
                    <a:pt x="1925" y="2403"/>
                  </a:lnTo>
                  <a:lnTo>
                    <a:pt x="1952" y="2421"/>
                  </a:lnTo>
                  <a:lnTo>
                    <a:pt x="1979" y="2438"/>
                  </a:lnTo>
                  <a:lnTo>
                    <a:pt x="2007" y="2455"/>
                  </a:lnTo>
                  <a:lnTo>
                    <a:pt x="2035" y="2472"/>
                  </a:lnTo>
                  <a:lnTo>
                    <a:pt x="2063" y="2487"/>
                  </a:lnTo>
                  <a:lnTo>
                    <a:pt x="2092" y="2502"/>
                  </a:lnTo>
                  <a:lnTo>
                    <a:pt x="2121" y="2517"/>
                  </a:lnTo>
                  <a:lnTo>
                    <a:pt x="2152" y="2530"/>
                  </a:lnTo>
                  <a:lnTo>
                    <a:pt x="2181" y="2542"/>
                  </a:lnTo>
                  <a:lnTo>
                    <a:pt x="2212" y="2555"/>
                  </a:lnTo>
                  <a:lnTo>
                    <a:pt x="2243" y="2566"/>
                  </a:lnTo>
                  <a:lnTo>
                    <a:pt x="2274" y="2577"/>
                  </a:lnTo>
                  <a:lnTo>
                    <a:pt x="2306" y="2587"/>
                  </a:lnTo>
                  <a:lnTo>
                    <a:pt x="2338" y="2596"/>
                  </a:lnTo>
                  <a:lnTo>
                    <a:pt x="2370" y="2605"/>
                  </a:lnTo>
                  <a:lnTo>
                    <a:pt x="2402" y="2613"/>
                  </a:lnTo>
                  <a:lnTo>
                    <a:pt x="2436" y="2620"/>
                  </a:lnTo>
                  <a:lnTo>
                    <a:pt x="2469" y="2626"/>
                  </a:lnTo>
                  <a:lnTo>
                    <a:pt x="2503" y="2631"/>
                  </a:lnTo>
                  <a:lnTo>
                    <a:pt x="2536" y="2636"/>
                  </a:lnTo>
                  <a:lnTo>
                    <a:pt x="2570" y="2640"/>
                  </a:lnTo>
                  <a:lnTo>
                    <a:pt x="2605" y="2643"/>
                  </a:lnTo>
                  <a:lnTo>
                    <a:pt x="2639" y="2645"/>
                  </a:lnTo>
                  <a:lnTo>
                    <a:pt x="2673" y="2646"/>
                  </a:lnTo>
                  <a:lnTo>
                    <a:pt x="2708" y="2647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</p:grpSp>
      <p:sp>
        <p:nvSpPr>
          <p:cNvPr id="3088" name="文本框 1027">
            <a:extLst>
              <a:ext uri="{FF2B5EF4-FFF2-40B4-BE49-F238E27FC236}">
                <a16:creationId xmlns:a16="http://schemas.microsoft.com/office/drawing/2014/main" id="{8DB9CF58-C3D9-4460-AF46-2BB3A02BA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1138" y="5499100"/>
            <a:ext cx="41338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/>
              <a:t>Supervisor: Prof. Maryam Kamgarpour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/>
              <a:t>                      Dr. Tony Alan Wood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 dirty="0"/>
          </a:p>
        </p:txBody>
      </p:sp>
      <p:sp>
        <p:nvSpPr>
          <p:cNvPr id="29" name="任意多边形 47">
            <a:extLst>
              <a:ext uri="{FF2B5EF4-FFF2-40B4-BE49-F238E27FC236}">
                <a16:creationId xmlns:a16="http://schemas.microsoft.com/office/drawing/2014/main" id="{3BCECD13-AB5F-48CD-8880-0ED8CA9F5F78}"/>
              </a:ext>
            </a:extLst>
          </p:cNvPr>
          <p:cNvSpPr/>
          <p:nvPr/>
        </p:nvSpPr>
        <p:spPr>
          <a:xfrm rot="5400000">
            <a:off x="2192152" y="-1880119"/>
            <a:ext cx="914400" cy="5589037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79040BC7-9976-4A72-9B84-5FDE1EC2A3CD}"/>
              </a:ext>
            </a:extLst>
          </p:cNvPr>
          <p:cNvSpPr/>
          <p:nvPr/>
        </p:nvSpPr>
        <p:spPr>
          <a:xfrm>
            <a:off x="323850" y="2476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3A7B0CE-374E-4134-AD02-BA9921293B7B}"/>
              </a:ext>
            </a:extLst>
          </p:cNvPr>
          <p:cNvSpPr/>
          <p:nvPr/>
        </p:nvSpPr>
        <p:spPr>
          <a:xfrm>
            <a:off x="1687218" y="622011"/>
            <a:ext cx="35253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emester</a:t>
            </a:r>
            <a:r>
              <a:rPr lang="en-US" altLang="zh-CN" b="1" dirty="0">
                <a:solidFill>
                  <a:schemeClr val="bg1"/>
                </a:solidFill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</a:rPr>
              <a:t>project</a:t>
            </a:r>
            <a:r>
              <a:rPr lang="en-US" altLang="zh-CN" b="1" dirty="0">
                <a:solidFill>
                  <a:schemeClr val="bg1"/>
                </a:solidFill>
              </a:rPr>
              <a:t> 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D812574-5587-4865-BD56-F80C1E23F8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9" y="6050779"/>
            <a:ext cx="2926080" cy="70004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EAE23F2-4C13-487C-938D-21882539211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51" r="6451" b="6040"/>
          <a:stretch/>
        </p:blipFill>
        <p:spPr>
          <a:xfrm>
            <a:off x="536790" y="454503"/>
            <a:ext cx="923544" cy="914401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文本框 62">
            <a:extLst>
              <a:ext uri="{FF2B5EF4-FFF2-40B4-BE49-F238E27FC236}">
                <a16:creationId xmlns:a16="http://schemas.microsoft.com/office/drawing/2014/main" id="{D6B8E906-3138-4831-8ECC-6FF4A1ECD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5431" y="3130332"/>
            <a:ext cx="9067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3600" b="1" dirty="0">
                <a:solidFill>
                  <a:schemeClr val="bg2">
                    <a:lumMod val="25000"/>
                  </a:schemeClr>
                </a:solidFill>
              </a:rPr>
              <a:t>2.Problem formulation</a:t>
            </a:r>
          </a:p>
        </p:txBody>
      </p:sp>
      <p:sp>
        <p:nvSpPr>
          <p:cNvPr id="1068" name="矩形 1067">
            <a:extLst>
              <a:ext uri="{FF2B5EF4-FFF2-40B4-BE49-F238E27FC236}">
                <a16:creationId xmlns:a16="http://schemas.microsoft.com/office/drawing/2014/main" id="{0F28C8B0-FF30-496A-BB39-59A1E1151BA9}"/>
              </a:ext>
            </a:extLst>
          </p:cNvPr>
          <p:cNvSpPr/>
          <p:nvPr/>
        </p:nvSpPr>
        <p:spPr>
          <a:xfrm>
            <a:off x="1466850" y="2439988"/>
            <a:ext cx="9677400" cy="2114550"/>
          </a:xfrm>
          <a:prstGeom prst="rect">
            <a:avLst/>
          </a:prstGeom>
          <a:noFill/>
          <a:ln w="254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1069" name="矩形 1068">
            <a:extLst>
              <a:ext uri="{FF2B5EF4-FFF2-40B4-BE49-F238E27FC236}">
                <a16:creationId xmlns:a16="http://schemas.microsoft.com/office/drawing/2014/main" id="{B4F91E12-55E3-4F72-929F-9C6ED2E23B00}"/>
              </a:ext>
            </a:extLst>
          </p:cNvPr>
          <p:cNvSpPr/>
          <p:nvPr/>
        </p:nvSpPr>
        <p:spPr>
          <a:xfrm>
            <a:off x="10906125" y="4237038"/>
            <a:ext cx="476250" cy="476250"/>
          </a:xfrm>
          <a:prstGeom prst="rect">
            <a:avLst/>
          </a:pr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117" name="矩形 116">
            <a:extLst>
              <a:ext uri="{FF2B5EF4-FFF2-40B4-BE49-F238E27FC236}">
                <a16:creationId xmlns:a16="http://schemas.microsoft.com/office/drawing/2014/main" id="{209DF3EB-58F8-4BFA-A9FA-531EF1C649DC}"/>
              </a:ext>
            </a:extLst>
          </p:cNvPr>
          <p:cNvSpPr/>
          <p:nvPr/>
        </p:nvSpPr>
        <p:spPr>
          <a:xfrm>
            <a:off x="10737850" y="4078288"/>
            <a:ext cx="474663" cy="474662"/>
          </a:xfrm>
          <a:prstGeom prst="rect">
            <a:avLst/>
          </a:prstGeom>
          <a:solidFill>
            <a:srgbClr val="0B9647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118" name="矩形 117">
            <a:extLst>
              <a:ext uri="{FF2B5EF4-FFF2-40B4-BE49-F238E27FC236}">
                <a16:creationId xmlns:a16="http://schemas.microsoft.com/office/drawing/2014/main" id="{8CEAA3DA-AE00-4170-BA7D-6D01912D588D}"/>
              </a:ext>
            </a:extLst>
          </p:cNvPr>
          <p:cNvSpPr/>
          <p:nvPr/>
        </p:nvSpPr>
        <p:spPr>
          <a:xfrm>
            <a:off x="1308100" y="2233613"/>
            <a:ext cx="474663" cy="474662"/>
          </a:xfrm>
          <a:prstGeom prst="rect">
            <a:avLst/>
          </a:pr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119" name="矩形 118">
            <a:extLst>
              <a:ext uri="{FF2B5EF4-FFF2-40B4-BE49-F238E27FC236}">
                <a16:creationId xmlns:a16="http://schemas.microsoft.com/office/drawing/2014/main" id="{2588A2A3-28EF-4537-AECE-2FE92553732C}"/>
              </a:ext>
            </a:extLst>
          </p:cNvPr>
          <p:cNvSpPr/>
          <p:nvPr/>
        </p:nvSpPr>
        <p:spPr>
          <a:xfrm>
            <a:off x="1460500" y="2386013"/>
            <a:ext cx="474663" cy="474662"/>
          </a:xfrm>
          <a:prstGeom prst="rect">
            <a:avLst/>
          </a:prstGeom>
          <a:solidFill>
            <a:srgbClr val="0B9647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26B54998-BDDF-426B-8B61-A202BD2CEF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36" y="6050779"/>
            <a:ext cx="2926080" cy="700044"/>
          </a:xfrm>
          <a:prstGeom prst="rect">
            <a:avLst/>
          </a:prstGeom>
        </p:spPr>
      </p:pic>
      <p:grpSp>
        <p:nvGrpSpPr>
          <p:cNvPr id="41" name="组合 40">
            <a:extLst>
              <a:ext uri="{FF2B5EF4-FFF2-40B4-BE49-F238E27FC236}">
                <a16:creationId xmlns:a16="http://schemas.microsoft.com/office/drawing/2014/main" id="{8D4740F2-032C-47A4-8671-DB3135046719}"/>
              </a:ext>
            </a:extLst>
          </p:cNvPr>
          <p:cNvGrpSpPr/>
          <p:nvPr/>
        </p:nvGrpSpPr>
        <p:grpSpPr>
          <a:xfrm>
            <a:off x="475624" y="350784"/>
            <a:ext cx="1029952" cy="685949"/>
            <a:chOff x="5302250" y="2903538"/>
            <a:chExt cx="1587500" cy="1057276"/>
          </a:xfrm>
          <a:solidFill>
            <a:srgbClr val="E10B14"/>
          </a:solidFill>
        </p:grpSpPr>
        <p:sp>
          <p:nvSpPr>
            <p:cNvPr id="42" name="Freeform 84">
              <a:extLst>
                <a:ext uri="{FF2B5EF4-FFF2-40B4-BE49-F238E27FC236}">
                  <a16:creationId xmlns:a16="http://schemas.microsoft.com/office/drawing/2014/main" id="{30EFA97A-D586-400D-9BBE-D78698E6C90A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3" name="Freeform 85">
              <a:extLst>
                <a:ext uri="{FF2B5EF4-FFF2-40B4-BE49-F238E27FC236}">
                  <a16:creationId xmlns:a16="http://schemas.microsoft.com/office/drawing/2014/main" id="{51F79370-D4C3-4C01-B4E0-CA520A739C00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4" name="Freeform 86">
              <a:extLst>
                <a:ext uri="{FF2B5EF4-FFF2-40B4-BE49-F238E27FC236}">
                  <a16:creationId xmlns:a16="http://schemas.microsoft.com/office/drawing/2014/main" id="{A6073FAC-B729-40C4-B462-8DA3F47DC1EE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5" name="Freeform 87">
              <a:extLst>
                <a:ext uri="{FF2B5EF4-FFF2-40B4-BE49-F238E27FC236}">
                  <a16:creationId xmlns:a16="http://schemas.microsoft.com/office/drawing/2014/main" id="{718AB595-6E57-4701-A903-12A58335DC68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6" name="Freeform 88">
              <a:extLst>
                <a:ext uri="{FF2B5EF4-FFF2-40B4-BE49-F238E27FC236}">
                  <a16:creationId xmlns:a16="http://schemas.microsoft.com/office/drawing/2014/main" id="{43F2DBEE-CC1D-4290-B5A4-FE99845BC21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7" name="Freeform 89">
              <a:extLst>
                <a:ext uri="{FF2B5EF4-FFF2-40B4-BE49-F238E27FC236}">
                  <a16:creationId xmlns:a16="http://schemas.microsoft.com/office/drawing/2014/main" id="{E1B9AC62-AF59-4DA3-9C43-82CE35486FF2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9" name="Freeform 90">
              <a:extLst>
                <a:ext uri="{FF2B5EF4-FFF2-40B4-BE49-F238E27FC236}">
                  <a16:creationId xmlns:a16="http://schemas.microsoft.com/office/drawing/2014/main" id="{98ED115E-0F01-452C-B100-A891032B730E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50" name="任意多边形 47">
            <a:extLst>
              <a:ext uri="{FF2B5EF4-FFF2-40B4-BE49-F238E27FC236}">
                <a16:creationId xmlns:a16="http://schemas.microsoft.com/office/drawing/2014/main" id="{C9E83543-99B2-46C2-B6B9-063C3C95ABCD}"/>
              </a:ext>
            </a:extLst>
          </p:cNvPr>
          <p:cNvSpPr/>
          <p:nvPr/>
        </p:nvSpPr>
        <p:spPr>
          <a:xfrm rot="5400000">
            <a:off x="2193098" y="-1881065"/>
            <a:ext cx="914400" cy="559092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id="{5C557271-67E1-4581-B6CE-774268FADAFD}"/>
              </a:ext>
            </a:extLst>
          </p:cNvPr>
          <p:cNvSpPr/>
          <p:nvPr/>
        </p:nvSpPr>
        <p:spPr>
          <a:xfrm>
            <a:off x="323850" y="2476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F6F09EC5-DBA1-4430-9E59-F0A80163B24A}"/>
              </a:ext>
            </a:extLst>
          </p:cNvPr>
          <p:cNvSpPr/>
          <p:nvPr/>
        </p:nvSpPr>
        <p:spPr>
          <a:xfrm>
            <a:off x="1687218" y="622011"/>
            <a:ext cx="35108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emester project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113" name="图片 112">
            <a:extLst>
              <a:ext uri="{FF2B5EF4-FFF2-40B4-BE49-F238E27FC236}">
                <a16:creationId xmlns:a16="http://schemas.microsoft.com/office/drawing/2014/main" id="{6E8FC692-4CBB-45FE-9E52-9A60C15AF95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51" r="6451" b="6040"/>
          <a:stretch/>
        </p:blipFill>
        <p:spPr>
          <a:xfrm>
            <a:off x="527654" y="455934"/>
            <a:ext cx="923544" cy="91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431855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>
            <a:extLst>
              <a:ext uri="{FF2B5EF4-FFF2-40B4-BE49-F238E27FC236}">
                <a16:creationId xmlns:a16="http://schemas.microsoft.com/office/drawing/2014/main" id="{83B6316F-7DC7-4A58-AD83-638B3A29BCA3}"/>
              </a:ext>
            </a:extLst>
          </p:cNvPr>
          <p:cNvGrpSpPr/>
          <p:nvPr/>
        </p:nvGrpSpPr>
        <p:grpSpPr>
          <a:xfrm>
            <a:off x="475624" y="350784"/>
            <a:ext cx="1029952" cy="685949"/>
            <a:chOff x="5302250" y="2903538"/>
            <a:chExt cx="1587500" cy="1057276"/>
          </a:xfrm>
          <a:solidFill>
            <a:srgbClr val="E10B14"/>
          </a:solidFill>
        </p:grpSpPr>
        <p:sp>
          <p:nvSpPr>
            <p:cNvPr id="25" name="Freeform 84">
              <a:extLst>
                <a:ext uri="{FF2B5EF4-FFF2-40B4-BE49-F238E27FC236}">
                  <a16:creationId xmlns:a16="http://schemas.microsoft.com/office/drawing/2014/main" id="{69DB38A8-0F84-4065-81F8-508192F4651A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6" name="Freeform 85">
              <a:extLst>
                <a:ext uri="{FF2B5EF4-FFF2-40B4-BE49-F238E27FC236}">
                  <a16:creationId xmlns:a16="http://schemas.microsoft.com/office/drawing/2014/main" id="{23AA2D2B-8D90-432D-A034-64176BA1551F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7" name="Freeform 86">
              <a:extLst>
                <a:ext uri="{FF2B5EF4-FFF2-40B4-BE49-F238E27FC236}">
                  <a16:creationId xmlns:a16="http://schemas.microsoft.com/office/drawing/2014/main" id="{9B61C2BB-FD3F-4898-891F-CFEF79EDB4A9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8" name="Freeform 87">
              <a:extLst>
                <a:ext uri="{FF2B5EF4-FFF2-40B4-BE49-F238E27FC236}">
                  <a16:creationId xmlns:a16="http://schemas.microsoft.com/office/drawing/2014/main" id="{10185A36-86FF-4E14-8572-F2D5BABD82AB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9" name="Freeform 88">
              <a:extLst>
                <a:ext uri="{FF2B5EF4-FFF2-40B4-BE49-F238E27FC236}">
                  <a16:creationId xmlns:a16="http://schemas.microsoft.com/office/drawing/2014/main" id="{350E860B-1029-4A07-AC6A-875B062E681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0" name="Freeform 89">
              <a:extLst>
                <a:ext uri="{FF2B5EF4-FFF2-40B4-BE49-F238E27FC236}">
                  <a16:creationId xmlns:a16="http://schemas.microsoft.com/office/drawing/2014/main" id="{E470F22D-9128-4D12-8FC6-9EDF425BE29E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2" name="Freeform 90">
              <a:extLst>
                <a:ext uri="{FF2B5EF4-FFF2-40B4-BE49-F238E27FC236}">
                  <a16:creationId xmlns:a16="http://schemas.microsoft.com/office/drawing/2014/main" id="{C2F38DAD-1AAB-4355-BBBB-74FFD9101CEC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7FE004C8-6DC8-4308-B111-089D84A68510}"/>
              </a:ext>
            </a:extLst>
          </p:cNvPr>
          <p:cNvSpPr txBox="1"/>
          <p:nvPr/>
        </p:nvSpPr>
        <p:spPr>
          <a:xfrm>
            <a:off x="559726" y="1488636"/>
            <a:ext cx="113057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iven </a:t>
            </a:r>
            <a:r>
              <a:rPr lang="en-US" altLang="zh-CN" i="1" dirty="0"/>
              <a:t>φ </a:t>
            </a:r>
            <a:r>
              <a:rPr lang="en-US" altLang="zh-CN" dirty="0"/>
              <a:t>for obstacles avoidance:</a:t>
            </a:r>
          </a:p>
          <a:p>
            <a:r>
              <a:rPr lang="en-US" altLang="zh-CN" dirty="0"/>
              <a:t>  </a:t>
            </a:r>
          </a:p>
          <a:p>
            <a:r>
              <a:rPr lang="en-US" altLang="zh-CN" dirty="0"/>
              <a:t>Given: Q ⪰ 0, R ⪰ 0: symmetric cost matrices;  T: prediction horizon;       </a:t>
            </a:r>
          </a:p>
          <a:p>
            <a:r>
              <a:rPr lang="en-US" altLang="zh-CN" dirty="0"/>
              <a:t>(p</a:t>
            </a:r>
            <a:r>
              <a:rPr lang="en-US" altLang="zh-CN" baseline="-25000" dirty="0"/>
              <a:t>0</a:t>
            </a:r>
            <a:r>
              <a:rPr lang="en-US" altLang="zh-CN" dirty="0"/>
              <a:t>, v</a:t>
            </a:r>
            <a:r>
              <a:rPr lang="en-US" altLang="zh-CN" baseline="-25000" dirty="0"/>
              <a:t>0</a:t>
            </a:r>
            <a:r>
              <a:rPr lang="en-US" altLang="zh-CN" dirty="0"/>
              <a:t>), ( </a:t>
            </a:r>
            <a:r>
              <a:rPr lang="en-US" altLang="zh-CN" dirty="0" err="1"/>
              <a:t>p</a:t>
            </a:r>
            <a:r>
              <a:rPr lang="en-US" altLang="zh-CN" baseline="30000" dirty="0" err="1"/>
              <a:t>ref</a:t>
            </a:r>
            <a:r>
              <a:rPr lang="en-US" altLang="zh-CN" dirty="0"/>
              <a:t> , </a:t>
            </a:r>
            <a:r>
              <a:rPr lang="en-US" altLang="zh-CN" dirty="0" err="1"/>
              <a:t>v</a:t>
            </a:r>
            <a:r>
              <a:rPr lang="en-US" altLang="zh-CN" baseline="30000" dirty="0" err="1"/>
              <a:t>ref</a:t>
            </a:r>
            <a:r>
              <a:rPr lang="en-US" altLang="zh-CN" dirty="0"/>
              <a:t> ):initial state and reference state </a:t>
            </a:r>
          </a:p>
        </p:txBody>
      </p:sp>
      <p:sp>
        <p:nvSpPr>
          <p:cNvPr id="37" name="文本框 2">
            <a:extLst>
              <a:ext uri="{FF2B5EF4-FFF2-40B4-BE49-F238E27FC236}">
                <a16:creationId xmlns:a16="http://schemas.microsoft.com/office/drawing/2014/main" id="{9E1B0155-72C1-48BA-A403-C31CF0913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4150" y="337424"/>
            <a:ext cx="516243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B9647"/>
                </a:solidFill>
              </a:rPr>
              <a:t>Example 1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solidFill>
                  <a:srgbClr val="0B9647"/>
                </a:solidFill>
              </a:rPr>
              <a:t>MPC with obstacles avoidance</a:t>
            </a:r>
            <a:endParaRPr lang="zh-CN" altLang="en-US" sz="2000" b="1" dirty="0">
              <a:solidFill>
                <a:srgbClr val="0B9647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B928EF5-A3E8-4988-B443-E4061B5834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17" y="1360508"/>
            <a:ext cx="2324198" cy="49627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859A854F-9A12-4396-9C79-2C89587DDBC3}"/>
              </a:ext>
            </a:extLst>
          </p:cNvPr>
          <p:cNvSpPr/>
          <p:nvPr/>
        </p:nvSpPr>
        <p:spPr>
          <a:xfrm>
            <a:off x="344390" y="5353664"/>
            <a:ext cx="908933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Key challenge: define </a:t>
            </a:r>
            <a:r>
              <a:rPr lang="en-US" altLang="zh-CN" dirty="0" err="1"/>
              <a:t>p</a:t>
            </a:r>
            <a:r>
              <a:rPr lang="en-US" altLang="zh-CN" baseline="-25000" dirty="0" err="1"/>
              <a:t>t</a:t>
            </a:r>
            <a:r>
              <a:rPr lang="en-US" altLang="zh-CN" dirty="0"/>
              <a:t> ⊨ φ with MIP,  using as few binary variables as possible.</a:t>
            </a:r>
          </a:p>
          <a:p>
            <a:endParaRPr lang="en-US" altLang="zh-CN" dirty="0"/>
          </a:p>
          <a:p>
            <a:r>
              <a:rPr lang="en-US" altLang="zh-CN" dirty="0"/>
              <a:t>Contributions: formulate the static LQR as </a:t>
            </a:r>
            <a:r>
              <a:rPr lang="en-US" altLang="zh-CN" dirty="0">
                <a:solidFill>
                  <a:srgbClr val="FF0000"/>
                </a:solidFill>
              </a:rPr>
              <a:t>real-time MPC with STL constraints</a:t>
            </a:r>
            <a:r>
              <a:rPr lang="en-US" altLang="zh-CN" dirty="0"/>
              <a:t>, computing online in a receding horizon (time-varying destinations and initial conditions).</a:t>
            </a:r>
          </a:p>
          <a:p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F5D2C4DC-4C89-487B-B038-EFA4B57F66A7}"/>
              </a:ext>
            </a:extLst>
          </p:cNvPr>
          <p:cNvGrpSpPr/>
          <p:nvPr/>
        </p:nvGrpSpPr>
        <p:grpSpPr>
          <a:xfrm>
            <a:off x="8783537" y="2936500"/>
            <a:ext cx="3200792" cy="2888862"/>
            <a:chOff x="7591283" y="3116315"/>
            <a:chExt cx="3004084" cy="2553404"/>
          </a:xfrm>
        </p:grpSpPr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DD3352BC-3CCF-4AC4-9896-5D706EF0A41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91283" y="3116315"/>
              <a:ext cx="3004084" cy="2278327"/>
            </a:xfrm>
            <a:prstGeom prst="rect">
              <a:avLst/>
            </a:prstGeom>
          </p:spPr>
        </p:pic>
        <p:pic>
          <p:nvPicPr>
            <p:cNvPr id="33" name="图片 32">
              <a:extLst>
                <a:ext uri="{FF2B5EF4-FFF2-40B4-BE49-F238E27FC236}">
                  <a16:creationId xmlns:a16="http://schemas.microsoft.com/office/drawing/2014/main" id="{2A10F21E-C0B1-4C5E-80C1-650E4EC3740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45095" y="5377246"/>
              <a:ext cx="2638756" cy="29247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BC74D40D-B682-4B8F-B389-4A038A04995B}"/>
                    </a:ext>
                  </a:extLst>
                </p:cNvPr>
                <p:cNvSpPr/>
                <p:nvPr/>
              </p:nvSpPr>
              <p:spPr>
                <a:xfrm>
                  <a:off x="7845095" y="4485389"/>
                  <a:ext cx="394492" cy="3451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𝑟𝑒𝑓</m:t>
                            </m:r>
                          </m:sup>
                        </m:sSubSup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BC74D40D-B682-4B8F-B389-4A038A04995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45095" y="4485389"/>
                  <a:ext cx="394492" cy="345148"/>
                </a:xfrm>
                <a:prstGeom prst="rect">
                  <a:avLst/>
                </a:prstGeom>
                <a:blipFill>
                  <a:blip r:embed="rId7"/>
                  <a:stretch>
                    <a:fillRect r="-24638" b="-15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id="{D6524AD8-6B9D-431A-B155-9A75CF6AD18F}"/>
                    </a:ext>
                  </a:extLst>
                </p:cNvPr>
                <p:cNvSpPr/>
                <p:nvPr/>
              </p:nvSpPr>
              <p:spPr>
                <a:xfrm>
                  <a:off x="9655864" y="4190084"/>
                  <a:ext cx="394492" cy="34537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sz="16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𝑟𝑒𝑓</m:t>
                            </m:r>
                          </m:sup>
                        </m:sSubSup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id="{D6524AD8-6B9D-431A-B155-9A75CF6AD18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55864" y="4190084"/>
                  <a:ext cx="394492" cy="345374"/>
                </a:xfrm>
                <a:prstGeom prst="rect">
                  <a:avLst/>
                </a:prstGeom>
                <a:blipFill>
                  <a:blip r:embed="rId8"/>
                  <a:stretch>
                    <a:fillRect r="-24638" b="-15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5C8E8C47-71D5-468C-A6F0-959E68D093DF}"/>
                    </a:ext>
                  </a:extLst>
                </p:cNvPr>
                <p:cNvSpPr/>
                <p:nvPr/>
              </p:nvSpPr>
              <p:spPr>
                <a:xfrm>
                  <a:off x="10050356" y="3169218"/>
                  <a:ext cx="394492" cy="34650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sz="16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𝑟𝑒𝑓</m:t>
                            </m:r>
                          </m:sup>
                        </m:sSubSup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5C8E8C47-71D5-468C-A6F0-959E68D093D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50356" y="3169218"/>
                  <a:ext cx="394492" cy="346507"/>
                </a:xfrm>
                <a:prstGeom prst="rect">
                  <a:avLst/>
                </a:prstGeom>
                <a:blipFill>
                  <a:blip r:embed="rId9"/>
                  <a:stretch>
                    <a:fillRect r="-2463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AD50E04E-0170-4C0D-AB81-D7484A96F392}"/>
              </a:ext>
            </a:extLst>
          </p:cNvPr>
          <p:cNvSpPr/>
          <p:nvPr/>
        </p:nvSpPr>
        <p:spPr>
          <a:xfrm>
            <a:off x="552094" y="2811687"/>
            <a:ext cx="5660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MPC solve it online recursively in a receding horizon: </a:t>
            </a:r>
            <a:endParaRPr lang="en-US" altLang="zh-CN" sz="16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6966260-E641-4D1E-B3DD-9A7660091EA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23788" y="3173680"/>
            <a:ext cx="5584096" cy="2146414"/>
          </a:xfrm>
          <a:prstGeom prst="rect">
            <a:avLst/>
          </a:prstGeom>
        </p:spPr>
      </p:pic>
      <p:grpSp>
        <p:nvGrpSpPr>
          <p:cNvPr id="57" name="组合 56">
            <a:extLst>
              <a:ext uri="{FF2B5EF4-FFF2-40B4-BE49-F238E27FC236}">
                <a16:creationId xmlns:a16="http://schemas.microsoft.com/office/drawing/2014/main" id="{8CFD934C-57E6-44D8-87B0-5DF32306D666}"/>
              </a:ext>
            </a:extLst>
          </p:cNvPr>
          <p:cNvGrpSpPr/>
          <p:nvPr/>
        </p:nvGrpSpPr>
        <p:grpSpPr>
          <a:xfrm>
            <a:off x="475624" y="350784"/>
            <a:ext cx="1029952" cy="685949"/>
            <a:chOff x="5302250" y="2903538"/>
            <a:chExt cx="1587500" cy="1057276"/>
          </a:xfrm>
          <a:solidFill>
            <a:srgbClr val="E10B14"/>
          </a:solidFill>
        </p:grpSpPr>
        <p:sp>
          <p:nvSpPr>
            <p:cNvPr id="58" name="Freeform 84">
              <a:extLst>
                <a:ext uri="{FF2B5EF4-FFF2-40B4-BE49-F238E27FC236}">
                  <a16:creationId xmlns:a16="http://schemas.microsoft.com/office/drawing/2014/main" id="{9F6E1E2D-21A5-4B09-B278-D22EB750DA0F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59" name="Freeform 85">
              <a:extLst>
                <a:ext uri="{FF2B5EF4-FFF2-40B4-BE49-F238E27FC236}">
                  <a16:creationId xmlns:a16="http://schemas.microsoft.com/office/drawing/2014/main" id="{AF516D22-6BEB-4D95-8484-14F919898211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60" name="Freeform 86">
              <a:extLst>
                <a:ext uri="{FF2B5EF4-FFF2-40B4-BE49-F238E27FC236}">
                  <a16:creationId xmlns:a16="http://schemas.microsoft.com/office/drawing/2014/main" id="{C70C76AE-41BC-4299-8127-1A825A7247C2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61" name="Freeform 87">
              <a:extLst>
                <a:ext uri="{FF2B5EF4-FFF2-40B4-BE49-F238E27FC236}">
                  <a16:creationId xmlns:a16="http://schemas.microsoft.com/office/drawing/2014/main" id="{1669CA9D-5AEB-4527-8486-ED9B87B37C9D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62" name="Freeform 88">
              <a:extLst>
                <a:ext uri="{FF2B5EF4-FFF2-40B4-BE49-F238E27FC236}">
                  <a16:creationId xmlns:a16="http://schemas.microsoft.com/office/drawing/2014/main" id="{B75CA427-9A03-4245-AF10-255D388796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63" name="Freeform 89">
              <a:extLst>
                <a:ext uri="{FF2B5EF4-FFF2-40B4-BE49-F238E27FC236}">
                  <a16:creationId xmlns:a16="http://schemas.microsoft.com/office/drawing/2014/main" id="{F634C868-2AA8-4EF0-A67A-750F8581F3CA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64" name="Freeform 90">
              <a:extLst>
                <a:ext uri="{FF2B5EF4-FFF2-40B4-BE49-F238E27FC236}">
                  <a16:creationId xmlns:a16="http://schemas.microsoft.com/office/drawing/2014/main" id="{A5194877-F046-4370-B186-AB2FBED4F685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65" name="任意多边形 47">
            <a:extLst>
              <a:ext uri="{FF2B5EF4-FFF2-40B4-BE49-F238E27FC236}">
                <a16:creationId xmlns:a16="http://schemas.microsoft.com/office/drawing/2014/main" id="{939D6A36-F378-47B2-80E5-A44D57065C7B}"/>
              </a:ext>
            </a:extLst>
          </p:cNvPr>
          <p:cNvSpPr/>
          <p:nvPr/>
        </p:nvSpPr>
        <p:spPr>
          <a:xfrm rot="5400000">
            <a:off x="3351338" y="-3333945"/>
            <a:ext cx="914400" cy="790740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66" name="椭圆 65">
            <a:extLst>
              <a:ext uri="{FF2B5EF4-FFF2-40B4-BE49-F238E27FC236}">
                <a16:creationId xmlns:a16="http://schemas.microsoft.com/office/drawing/2014/main" id="{ADB85248-7F6B-4384-AE9A-47DBF8A633A9}"/>
              </a:ext>
            </a:extLst>
          </p:cNvPr>
          <p:cNvSpPr/>
          <p:nvPr/>
        </p:nvSpPr>
        <p:spPr>
          <a:xfrm>
            <a:off x="323850" y="-4699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7A3EA74D-50D7-4CA0-B9DB-440509971104}"/>
              </a:ext>
            </a:extLst>
          </p:cNvPr>
          <p:cNvSpPr/>
          <p:nvPr/>
        </p:nvSpPr>
        <p:spPr>
          <a:xfrm>
            <a:off x="1687218" y="327371"/>
            <a:ext cx="59817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TL motion planning problem</a:t>
            </a: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C44CF14E-51E9-4A9D-8915-C1F58893AD55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4351" r="6451" b="6040"/>
          <a:stretch/>
        </p:blipFill>
        <p:spPr>
          <a:xfrm>
            <a:off x="527654" y="161294"/>
            <a:ext cx="923544" cy="9144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CA5CA80-9095-48FE-88FF-BF1AA6DC0A1F}"/>
                  </a:ext>
                </a:extLst>
              </p:cNvPr>
              <p:cNvSpPr/>
              <p:nvPr/>
            </p:nvSpPr>
            <p:spPr>
              <a:xfrm>
                <a:off x="8489303" y="2460434"/>
                <a:ext cx="436545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/>
                  <a:t>Solve T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dirty="0"/>
                  <a:t> move 1 step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dirty="0"/>
                  <a:t>new state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CA5CA80-9095-48FE-88FF-BF1AA6DC0A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9303" y="2460434"/>
                <a:ext cx="4365459" cy="369332"/>
              </a:xfrm>
              <a:prstGeom prst="rect">
                <a:avLst/>
              </a:prstGeom>
              <a:blipFill>
                <a:blip r:embed="rId12"/>
                <a:stretch>
                  <a:fillRect l="-1257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FB1E8B9-990F-46E7-B377-8DBF1DE8652C}"/>
              </a:ext>
            </a:extLst>
          </p:cNvPr>
          <p:cNvCxnSpPr/>
          <p:nvPr/>
        </p:nvCxnSpPr>
        <p:spPr>
          <a:xfrm flipV="1">
            <a:off x="11748977" y="2211572"/>
            <a:ext cx="0" cy="24886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762A39F-F6E5-4AA7-A3A5-A187BB541F2F}"/>
              </a:ext>
            </a:extLst>
          </p:cNvPr>
          <p:cNvCxnSpPr/>
          <p:nvPr/>
        </p:nvCxnSpPr>
        <p:spPr>
          <a:xfrm flipH="1">
            <a:off x="8977769" y="2212990"/>
            <a:ext cx="276998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F2DD559E-42AD-455B-A47B-9D2A00192AA6}"/>
              </a:ext>
            </a:extLst>
          </p:cNvPr>
          <p:cNvCxnSpPr/>
          <p:nvPr/>
        </p:nvCxnSpPr>
        <p:spPr>
          <a:xfrm>
            <a:off x="8977769" y="2204159"/>
            <a:ext cx="0" cy="2939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2927421"/>
      </p:ext>
    </p:extLst>
  </p:cSld>
  <p:clrMapOvr>
    <a:masterClrMapping/>
  </p:clrMapOvr>
  <p:transition spd="med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DEC34CA1-8A60-41F6-BC97-9570C437A250}"/>
              </a:ext>
            </a:extLst>
          </p:cNvPr>
          <p:cNvGrpSpPr/>
          <p:nvPr/>
        </p:nvGrpSpPr>
        <p:grpSpPr>
          <a:xfrm>
            <a:off x="1136003" y="1492197"/>
            <a:ext cx="10483850" cy="5420667"/>
            <a:chOff x="1127125" y="2098675"/>
            <a:chExt cx="10483850" cy="3843338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CAE0DE06-5A86-433C-86E3-C8617634A738}"/>
                </a:ext>
              </a:extLst>
            </p:cNvPr>
            <p:cNvSpPr/>
            <p:nvPr/>
          </p:nvSpPr>
          <p:spPr>
            <a:xfrm>
              <a:off x="1127125" y="2098675"/>
              <a:ext cx="10472738" cy="3843338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EA17F70C-8AE2-4E67-9CDA-DED25483E109}"/>
                </a:ext>
              </a:extLst>
            </p:cNvPr>
            <p:cNvSpPr/>
            <p:nvPr/>
          </p:nvSpPr>
          <p:spPr>
            <a:xfrm>
              <a:off x="11272838" y="2106613"/>
              <a:ext cx="338137" cy="338137"/>
            </a:xfrm>
            <a:prstGeom prst="rect">
              <a:avLst/>
            </a:prstGeom>
            <a:solidFill>
              <a:srgbClr val="E10B14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24EE3EFC-CCDA-457B-B096-064C56016BDD}"/>
                </a:ext>
              </a:extLst>
            </p:cNvPr>
            <p:cNvSpPr/>
            <p:nvPr/>
          </p:nvSpPr>
          <p:spPr>
            <a:xfrm>
              <a:off x="11272838" y="5605463"/>
              <a:ext cx="338137" cy="336550"/>
            </a:xfrm>
            <a:prstGeom prst="rect">
              <a:avLst/>
            </a:prstGeom>
            <a:solidFill>
              <a:srgbClr val="E10B14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7FE004C8-6DC8-4308-B111-089D84A68510}"/>
              </a:ext>
            </a:extLst>
          </p:cNvPr>
          <p:cNvSpPr txBox="1"/>
          <p:nvPr/>
        </p:nvSpPr>
        <p:spPr>
          <a:xfrm>
            <a:off x="1231466" y="1751803"/>
            <a:ext cx="104727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Q ⪰ 0, R ⪰ 0: cost matrices;  (p</a:t>
            </a:r>
            <a:r>
              <a:rPr lang="en-US" altLang="zh-CN" baseline="-25000" dirty="0"/>
              <a:t>0</a:t>
            </a:r>
            <a:r>
              <a:rPr lang="en-US" altLang="zh-CN" dirty="0"/>
              <a:t>, v</a:t>
            </a:r>
            <a:r>
              <a:rPr lang="en-US" altLang="zh-CN" baseline="-25000" dirty="0"/>
              <a:t>0</a:t>
            </a:r>
            <a:r>
              <a:rPr lang="en-US" altLang="zh-CN" dirty="0"/>
              <a:t>): initial state;  y: output signal [p, v, u]   </a:t>
            </a:r>
          </a:p>
          <a:p>
            <a:endParaRPr lang="en-US" altLang="zh-CN" dirty="0"/>
          </a:p>
          <a:p>
            <a:r>
              <a:rPr lang="en-US" altLang="zh-CN" dirty="0"/>
              <a:t>STL planning problem considering robustness:</a:t>
            </a:r>
            <a:endParaRPr lang="en-US" altLang="zh-CN" sz="1600" dirty="0"/>
          </a:p>
        </p:txBody>
      </p:sp>
      <p:sp>
        <p:nvSpPr>
          <p:cNvPr id="37" name="文本框 2">
            <a:extLst>
              <a:ext uri="{FF2B5EF4-FFF2-40B4-BE49-F238E27FC236}">
                <a16:creationId xmlns:a16="http://schemas.microsoft.com/office/drawing/2014/main" id="{9E1B0155-72C1-48BA-A403-C31CF0913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69566" y="221735"/>
            <a:ext cx="5162435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B9647"/>
                </a:solidFill>
              </a:rPr>
              <a:t>Example 2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solidFill>
                  <a:srgbClr val="0B9647"/>
                </a:solidFill>
              </a:rPr>
              <a:t>STL Motion planner with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solidFill>
                  <a:srgbClr val="0B9647"/>
                </a:solidFill>
              </a:rPr>
              <a:t>robust satisfaction</a:t>
            </a:r>
            <a:endParaRPr lang="zh-CN" altLang="en-US" sz="2000" b="1" dirty="0">
              <a:solidFill>
                <a:srgbClr val="0B9647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59A854F-9A12-4396-9C79-2C89587DDBC3}"/>
              </a:ext>
            </a:extLst>
          </p:cNvPr>
          <p:cNvSpPr/>
          <p:nvPr/>
        </p:nvSpPr>
        <p:spPr>
          <a:xfrm>
            <a:off x="1483947" y="5943832"/>
            <a:ext cx="99677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Apart from the robustness measure </a:t>
            </a:r>
            <a:r>
              <a:rPr lang="en-US" altLang="zh-CN" i="1" dirty="0" err="1"/>
              <a:t>ρ</a:t>
            </a:r>
            <a:r>
              <a:rPr lang="en-US" altLang="zh-CN" i="1" baseline="30000" dirty="0" err="1"/>
              <a:t>φ</a:t>
            </a:r>
            <a:r>
              <a:rPr lang="en-US" altLang="zh-CN" dirty="0"/>
              <a:t>(y), this is a convex optimization problem.</a:t>
            </a:r>
          </a:p>
          <a:p>
            <a:r>
              <a:rPr lang="en-US" altLang="zh-CN" dirty="0"/>
              <a:t>Goal: define the </a:t>
            </a:r>
            <a:r>
              <a:rPr lang="en-US" altLang="zh-CN" i="1" dirty="0" err="1"/>
              <a:t>ρ</a:t>
            </a:r>
            <a:r>
              <a:rPr lang="en-US" altLang="zh-CN" i="1" baseline="30000" dirty="0" err="1"/>
              <a:t>φ</a:t>
            </a:r>
            <a:r>
              <a:rPr lang="en-US" altLang="zh-CN" dirty="0"/>
              <a:t>(y) in a efficient way 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0B2056D-50E1-4E59-A54D-968942A66AC9}"/>
              </a:ext>
            </a:extLst>
          </p:cNvPr>
          <p:cNvSpPr/>
          <p:nvPr/>
        </p:nvSpPr>
        <p:spPr>
          <a:xfrm>
            <a:off x="1466161" y="5190873"/>
            <a:ext cx="9812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“Robustness value” </a:t>
            </a:r>
            <a:r>
              <a:rPr lang="en-US" altLang="zh-CN" dirty="0" err="1">
                <a:solidFill>
                  <a:srgbClr val="FF0000"/>
                </a:solidFill>
              </a:rPr>
              <a:t>ρ</a:t>
            </a:r>
            <a:r>
              <a:rPr lang="en-US" altLang="zh-CN" baseline="30000" dirty="0" err="1">
                <a:solidFill>
                  <a:srgbClr val="FF0000"/>
                </a:solidFill>
              </a:rPr>
              <a:t>φ</a:t>
            </a:r>
            <a:r>
              <a:rPr lang="en-US" altLang="zh-CN" dirty="0">
                <a:solidFill>
                  <a:srgbClr val="FF0000"/>
                </a:solidFill>
              </a:rPr>
              <a:t>(y)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r>
              <a:rPr lang="en-US" altLang="zh-CN" dirty="0"/>
              <a:t>measure how strongly a formula is satisfied by a signal y, which is positive only if y ⊨ φ</a:t>
            </a:r>
            <a:endParaRPr lang="zh-CN" altLang="en-US" dirty="0"/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20536042-AD00-4C95-8A9E-CF91EFA5A1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8672" y="2419473"/>
            <a:ext cx="3375552" cy="2441540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D57F8D5C-B1B6-47BD-81EE-10812EAB7C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28387" y="4861013"/>
            <a:ext cx="2490390" cy="35149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01F2C1A-E077-4CFC-9BC3-64EDBA451E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2488" y="2703147"/>
            <a:ext cx="6162675" cy="2447925"/>
          </a:xfrm>
          <a:prstGeom prst="rect">
            <a:avLst/>
          </a:prstGeom>
        </p:spPr>
      </p:pic>
      <p:sp>
        <p:nvSpPr>
          <p:cNvPr id="31" name="任意多边形 47">
            <a:extLst>
              <a:ext uri="{FF2B5EF4-FFF2-40B4-BE49-F238E27FC236}">
                <a16:creationId xmlns:a16="http://schemas.microsoft.com/office/drawing/2014/main" id="{A50EF829-F2C5-45D9-B2A6-DCF325B878B5}"/>
              </a:ext>
            </a:extLst>
          </p:cNvPr>
          <p:cNvSpPr/>
          <p:nvPr/>
        </p:nvSpPr>
        <p:spPr>
          <a:xfrm rot="5400000">
            <a:off x="3351338" y="-3333945"/>
            <a:ext cx="914400" cy="790740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343E94FC-226A-4529-8396-B6347C0045C1}"/>
              </a:ext>
            </a:extLst>
          </p:cNvPr>
          <p:cNvSpPr/>
          <p:nvPr/>
        </p:nvSpPr>
        <p:spPr>
          <a:xfrm>
            <a:off x="323850" y="-4699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DCA7FB4A-F2B2-4232-8159-BA438668A70C}"/>
              </a:ext>
            </a:extLst>
          </p:cNvPr>
          <p:cNvGrpSpPr/>
          <p:nvPr/>
        </p:nvGrpSpPr>
        <p:grpSpPr>
          <a:xfrm>
            <a:off x="475624" y="276786"/>
            <a:ext cx="1029952" cy="685949"/>
            <a:chOff x="5302250" y="2903538"/>
            <a:chExt cx="1587500" cy="1057276"/>
          </a:xfrm>
          <a:solidFill>
            <a:srgbClr val="0B9647"/>
          </a:solidFill>
        </p:grpSpPr>
        <p:sp>
          <p:nvSpPr>
            <p:cNvPr id="38" name="Freeform 84">
              <a:extLst>
                <a:ext uri="{FF2B5EF4-FFF2-40B4-BE49-F238E27FC236}">
                  <a16:creationId xmlns:a16="http://schemas.microsoft.com/office/drawing/2014/main" id="{E5A0558F-1745-4559-84CF-E3D301ABFC33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9" name="Freeform 85">
              <a:extLst>
                <a:ext uri="{FF2B5EF4-FFF2-40B4-BE49-F238E27FC236}">
                  <a16:creationId xmlns:a16="http://schemas.microsoft.com/office/drawing/2014/main" id="{93688A20-207B-4B75-8107-F0EB3C53CC51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1" name="Freeform 86">
              <a:extLst>
                <a:ext uri="{FF2B5EF4-FFF2-40B4-BE49-F238E27FC236}">
                  <a16:creationId xmlns:a16="http://schemas.microsoft.com/office/drawing/2014/main" id="{3A0E2010-5AE1-4D35-9FF2-F24AC6AD7A0E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2" name="Freeform 87">
              <a:extLst>
                <a:ext uri="{FF2B5EF4-FFF2-40B4-BE49-F238E27FC236}">
                  <a16:creationId xmlns:a16="http://schemas.microsoft.com/office/drawing/2014/main" id="{C09E0A1B-E593-4A04-8A7B-7D966DFF2C79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3" name="Freeform 88">
              <a:extLst>
                <a:ext uri="{FF2B5EF4-FFF2-40B4-BE49-F238E27FC236}">
                  <a16:creationId xmlns:a16="http://schemas.microsoft.com/office/drawing/2014/main" id="{448B2574-B6BB-4AC6-A2A9-3D671C76271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4" name="Freeform 89">
              <a:extLst>
                <a:ext uri="{FF2B5EF4-FFF2-40B4-BE49-F238E27FC236}">
                  <a16:creationId xmlns:a16="http://schemas.microsoft.com/office/drawing/2014/main" id="{509DAF52-182F-4CFE-861B-71BFEB36D630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5" name="Freeform 90">
              <a:extLst>
                <a:ext uri="{FF2B5EF4-FFF2-40B4-BE49-F238E27FC236}">
                  <a16:creationId xmlns:a16="http://schemas.microsoft.com/office/drawing/2014/main" id="{A6CF4C46-7B12-46A7-90C5-73787F90532B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46" name="矩形 45">
            <a:extLst>
              <a:ext uri="{FF2B5EF4-FFF2-40B4-BE49-F238E27FC236}">
                <a16:creationId xmlns:a16="http://schemas.microsoft.com/office/drawing/2014/main" id="{4CA98FB1-17D8-4994-A294-14E588D7D51A}"/>
              </a:ext>
            </a:extLst>
          </p:cNvPr>
          <p:cNvSpPr/>
          <p:nvPr/>
        </p:nvSpPr>
        <p:spPr>
          <a:xfrm>
            <a:off x="1687218" y="327371"/>
            <a:ext cx="59817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TL motion planning problem</a:t>
            </a:r>
          </a:p>
        </p:txBody>
      </p:sp>
      <p:sp>
        <p:nvSpPr>
          <p:cNvPr id="47" name="任意多边形 47">
            <a:extLst>
              <a:ext uri="{FF2B5EF4-FFF2-40B4-BE49-F238E27FC236}">
                <a16:creationId xmlns:a16="http://schemas.microsoft.com/office/drawing/2014/main" id="{EBCA3B06-2ED8-4826-8645-15D35D008711}"/>
              </a:ext>
            </a:extLst>
          </p:cNvPr>
          <p:cNvSpPr/>
          <p:nvPr/>
        </p:nvSpPr>
        <p:spPr>
          <a:xfrm rot="5400000">
            <a:off x="3351338" y="-3333945"/>
            <a:ext cx="914400" cy="790740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65793662-3371-451C-81DD-78F91C5B9716}"/>
              </a:ext>
            </a:extLst>
          </p:cNvPr>
          <p:cNvSpPr/>
          <p:nvPr/>
        </p:nvSpPr>
        <p:spPr>
          <a:xfrm>
            <a:off x="323850" y="-4699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1501F90C-1A54-433E-ADA7-B33A52C58E98}"/>
              </a:ext>
            </a:extLst>
          </p:cNvPr>
          <p:cNvSpPr/>
          <p:nvPr/>
        </p:nvSpPr>
        <p:spPr>
          <a:xfrm>
            <a:off x="1687218" y="327371"/>
            <a:ext cx="59817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TL motion planning problem</a:t>
            </a:r>
          </a:p>
        </p:txBody>
      </p:sp>
      <p:pic>
        <p:nvPicPr>
          <p:cNvPr id="50" name="图片 49">
            <a:extLst>
              <a:ext uri="{FF2B5EF4-FFF2-40B4-BE49-F238E27FC236}">
                <a16:creationId xmlns:a16="http://schemas.microsoft.com/office/drawing/2014/main" id="{EB520DA0-028B-4B18-8961-FD1AC951D68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351" r="6451" b="6040"/>
          <a:stretch/>
        </p:blipFill>
        <p:spPr>
          <a:xfrm>
            <a:off x="527654" y="161294"/>
            <a:ext cx="923544" cy="91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5551269"/>
      </p:ext>
    </p:extLst>
  </p:cSld>
  <p:clrMapOvr>
    <a:masterClrMapping/>
  </p:clrMapOvr>
  <p:transition spd="med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DEC34CA1-8A60-41F6-BC97-9570C437A250}"/>
              </a:ext>
            </a:extLst>
          </p:cNvPr>
          <p:cNvGrpSpPr/>
          <p:nvPr/>
        </p:nvGrpSpPr>
        <p:grpSpPr>
          <a:xfrm>
            <a:off x="1136003" y="1502357"/>
            <a:ext cx="10483850" cy="5420667"/>
            <a:chOff x="1127125" y="2098675"/>
            <a:chExt cx="10483850" cy="3843338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CAE0DE06-5A86-433C-86E3-C8617634A738}"/>
                </a:ext>
              </a:extLst>
            </p:cNvPr>
            <p:cNvSpPr/>
            <p:nvPr/>
          </p:nvSpPr>
          <p:spPr>
            <a:xfrm>
              <a:off x="1127125" y="2098675"/>
              <a:ext cx="10472738" cy="3843338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EA17F70C-8AE2-4E67-9CDA-DED25483E109}"/>
                </a:ext>
              </a:extLst>
            </p:cNvPr>
            <p:cNvSpPr/>
            <p:nvPr/>
          </p:nvSpPr>
          <p:spPr>
            <a:xfrm>
              <a:off x="11272838" y="2106613"/>
              <a:ext cx="338137" cy="338137"/>
            </a:xfrm>
            <a:prstGeom prst="rect">
              <a:avLst/>
            </a:prstGeom>
            <a:solidFill>
              <a:srgbClr val="E10B14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24EE3EFC-CCDA-457B-B096-064C56016BDD}"/>
                </a:ext>
              </a:extLst>
            </p:cNvPr>
            <p:cNvSpPr/>
            <p:nvPr/>
          </p:nvSpPr>
          <p:spPr>
            <a:xfrm>
              <a:off x="11272838" y="5605463"/>
              <a:ext cx="338137" cy="336550"/>
            </a:xfrm>
            <a:prstGeom prst="rect">
              <a:avLst/>
            </a:prstGeom>
            <a:solidFill>
              <a:srgbClr val="E10B14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37" name="文本框 2">
            <a:extLst>
              <a:ext uri="{FF2B5EF4-FFF2-40B4-BE49-F238E27FC236}">
                <a16:creationId xmlns:a16="http://schemas.microsoft.com/office/drawing/2014/main" id="{9E1B0155-72C1-48BA-A403-C31CF0913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69566" y="221735"/>
            <a:ext cx="5162435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B9647"/>
                </a:solidFill>
              </a:rPr>
              <a:t>Example 2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solidFill>
                  <a:srgbClr val="0B9647"/>
                </a:solidFill>
              </a:rPr>
              <a:t>STL Motion planner with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solidFill>
                  <a:srgbClr val="0B9647"/>
                </a:solidFill>
              </a:rPr>
              <a:t>robust satisfaction</a:t>
            </a:r>
            <a:endParaRPr lang="zh-CN" altLang="en-US" sz="2000" b="1" dirty="0">
              <a:solidFill>
                <a:srgbClr val="0B9647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0B2056D-50E1-4E59-A54D-968942A66AC9}"/>
              </a:ext>
            </a:extLst>
          </p:cNvPr>
          <p:cNvSpPr/>
          <p:nvPr/>
        </p:nvSpPr>
        <p:spPr>
          <a:xfrm>
            <a:off x="1262507" y="4900629"/>
            <a:ext cx="1003068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For </a:t>
            </a:r>
            <a:r>
              <a:rPr lang="zh-CN" altLang="en-US" dirty="0"/>
              <a:t>□ </a:t>
            </a:r>
            <a:r>
              <a:rPr lang="en-US" altLang="zh-CN" dirty="0"/>
              <a:t>always formula: set a constraint for each timestep to satisfy obstacle </a:t>
            </a:r>
            <a:r>
              <a:rPr lang="en-US" altLang="zh-CN" dirty="0" err="1"/>
              <a:t>avioding</a:t>
            </a:r>
            <a:r>
              <a:rPr lang="en-US" altLang="zh-CN" dirty="0"/>
              <a:t> all the time.</a:t>
            </a:r>
          </a:p>
          <a:p>
            <a:r>
              <a:rPr lang="en-US" altLang="zh-CN" dirty="0"/>
              <a:t> 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For ♢ eventually formula: </a:t>
            </a:r>
            <a:r>
              <a:rPr lang="en-US" altLang="zh-CN" dirty="0"/>
              <a:t>cannot use standard optimal control constraints</a:t>
            </a:r>
          </a:p>
          <a:p>
            <a:r>
              <a:rPr lang="en-US" altLang="zh-CN" dirty="0"/>
              <a:t>Reason: associated with the temporal property, which means the constraints can be satisfied at different timesteps</a:t>
            </a:r>
            <a:endParaRPr lang="zh-CN" altLang="en-US" dirty="0"/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20536042-AD00-4C95-8A9E-CF91EFA5A1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4193" y="1602538"/>
            <a:ext cx="3375552" cy="2441540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D57F8D5C-B1B6-47BD-81EE-10812EAB7C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1907" y="4326925"/>
            <a:ext cx="2490390" cy="351496"/>
          </a:xfrm>
          <a:prstGeom prst="rect">
            <a:avLst/>
          </a:prstGeom>
        </p:spPr>
      </p:pic>
      <p:sp>
        <p:nvSpPr>
          <p:cNvPr id="21" name="任意多边形 47">
            <a:extLst>
              <a:ext uri="{FF2B5EF4-FFF2-40B4-BE49-F238E27FC236}">
                <a16:creationId xmlns:a16="http://schemas.microsoft.com/office/drawing/2014/main" id="{A59CAFCB-37EE-4909-BD4E-35509A895C55}"/>
              </a:ext>
            </a:extLst>
          </p:cNvPr>
          <p:cNvSpPr/>
          <p:nvPr/>
        </p:nvSpPr>
        <p:spPr>
          <a:xfrm rot="5400000">
            <a:off x="3351338" y="-3333945"/>
            <a:ext cx="914400" cy="790740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36476E66-457C-425C-B70E-75E210709AAB}"/>
              </a:ext>
            </a:extLst>
          </p:cNvPr>
          <p:cNvSpPr/>
          <p:nvPr/>
        </p:nvSpPr>
        <p:spPr>
          <a:xfrm>
            <a:off x="323850" y="-4699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AC2AF932-6C93-4026-8C7E-0FCAB2A2D153}"/>
              </a:ext>
            </a:extLst>
          </p:cNvPr>
          <p:cNvGrpSpPr/>
          <p:nvPr/>
        </p:nvGrpSpPr>
        <p:grpSpPr>
          <a:xfrm>
            <a:off x="475624" y="276786"/>
            <a:ext cx="1029952" cy="685949"/>
            <a:chOff x="5302250" y="2903538"/>
            <a:chExt cx="1587500" cy="1057276"/>
          </a:xfrm>
          <a:solidFill>
            <a:srgbClr val="0B9647"/>
          </a:solidFill>
        </p:grpSpPr>
        <p:sp>
          <p:nvSpPr>
            <p:cNvPr id="36" name="Freeform 84">
              <a:extLst>
                <a:ext uri="{FF2B5EF4-FFF2-40B4-BE49-F238E27FC236}">
                  <a16:creationId xmlns:a16="http://schemas.microsoft.com/office/drawing/2014/main" id="{F753DD3B-08E7-4A06-B7E6-37FB6AF8060D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8" name="Freeform 85">
              <a:extLst>
                <a:ext uri="{FF2B5EF4-FFF2-40B4-BE49-F238E27FC236}">
                  <a16:creationId xmlns:a16="http://schemas.microsoft.com/office/drawing/2014/main" id="{E6BABD39-1C36-4E2F-8314-EA970A4D1380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9" name="Freeform 86">
              <a:extLst>
                <a:ext uri="{FF2B5EF4-FFF2-40B4-BE49-F238E27FC236}">
                  <a16:creationId xmlns:a16="http://schemas.microsoft.com/office/drawing/2014/main" id="{FAA948A8-95E6-4C9D-827F-E98D99773F03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1" name="Freeform 87">
              <a:extLst>
                <a:ext uri="{FF2B5EF4-FFF2-40B4-BE49-F238E27FC236}">
                  <a16:creationId xmlns:a16="http://schemas.microsoft.com/office/drawing/2014/main" id="{E7A163DF-18CC-4487-8BBA-7F85A8748DCA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2" name="Freeform 88">
              <a:extLst>
                <a:ext uri="{FF2B5EF4-FFF2-40B4-BE49-F238E27FC236}">
                  <a16:creationId xmlns:a16="http://schemas.microsoft.com/office/drawing/2014/main" id="{028803F6-E03F-42AC-A986-ECEDFA23A60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3" name="Freeform 89">
              <a:extLst>
                <a:ext uri="{FF2B5EF4-FFF2-40B4-BE49-F238E27FC236}">
                  <a16:creationId xmlns:a16="http://schemas.microsoft.com/office/drawing/2014/main" id="{5FAFEFD1-F904-41D4-A643-6287A8EECA57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4" name="Freeform 90">
              <a:extLst>
                <a:ext uri="{FF2B5EF4-FFF2-40B4-BE49-F238E27FC236}">
                  <a16:creationId xmlns:a16="http://schemas.microsoft.com/office/drawing/2014/main" id="{F6AE77D0-0EA9-4864-B42C-7728266C5AB8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45" name="矩形 44">
            <a:extLst>
              <a:ext uri="{FF2B5EF4-FFF2-40B4-BE49-F238E27FC236}">
                <a16:creationId xmlns:a16="http://schemas.microsoft.com/office/drawing/2014/main" id="{75F4B7C6-D16E-4F8E-9B0D-0C2898183E1F}"/>
              </a:ext>
            </a:extLst>
          </p:cNvPr>
          <p:cNvSpPr/>
          <p:nvPr/>
        </p:nvSpPr>
        <p:spPr>
          <a:xfrm>
            <a:off x="1687218" y="327371"/>
            <a:ext cx="59817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TL motion planning problem</a:t>
            </a:r>
          </a:p>
        </p:txBody>
      </p:sp>
      <p:sp>
        <p:nvSpPr>
          <p:cNvPr id="46" name="任意多边形 47">
            <a:extLst>
              <a:ext uri="{FF2B5EF4-FFF2-40B4-BE49-F238E27FC236}">
                <a16:creationId xmlns:a16="http://schemas.microsoft.com/office/drawing/2014/main" id="{67E4E429-BE73-4EF7-A8D6-87755B904310}"/>
              </a:ext>
            </a:extLst>
          </p:cNvPr>
          <p:cNvSpPr/>
          <p:nvPr/>
        </p:nvSpPr>
        <p:spPr>
          <a:xfrm rot="5400000">
            <a:off x="3351338" y="-3333945"/>
            <a:ext cx="914400" cy="790740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47" name="椭圆 46">
            <a:extLst>
              <a:ext uri="{FF2B5EF4-FFF2-40B4-BE49-F238E27FC236}">
                <a16:creationId xmlns:a16="http://schemas.microsoft.com/office/drawing/2014/main" id="{84EA11D8-A6A2-4142-B22F-14B9BFE052AF}"/>
              </a:ext>
            </a:extLst>
          </p:cNvPr>
          <p:cNvSpPr/>
          <p:nvPr/>
        </p:nvSpPr>
        <p:spPr>
          <a:xfrm>
            <a:off x="323850" y="-4699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9F6C1E8A-8905-4F5B-BE85-29AC0B202435}"/>
              </a:ext>
            </a:extLst>
          </p:cNvPr>
          <p:cNvSpPr/>
          <p:nvPr/>
        </p:nvSpPr>
        <p:spPr>
          <a:xfrm>
            <a:off x="1687218" y="327371"/>
            <a:ext cx="59817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TL motion planning problem</a:t>
            </a:r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E06AAFDD-E5C2-4C48-A36D-13CD5436531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351" r="6451" b="6040"/>
          <a:stretch/>
        </p:blipFill>
        <p:spPr>
          <a:xfrm>
            <a:off x="527654" y="161294"/>
            <a:ext cx="923544" cy="91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3806056"/>
      </p:ext>
    </p:extLst>
  </p:cSld>
  <p:clrMapOvr>
    <a:masterClrMapping/>
  </p:clrMapOvr>
  <p:transition spd="med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文本框 62">
            <a:extLst>
              <a:ext uri="{FF2B5EF4-FFF2-40B4-BE49-F238E27FC236}">
                <a16:creationId xmlns:a16="http://schemas.microsoft.com/office/drawing/2014/main" id="{D6B8E906-3138-4831-8ECC-6FF4A1ECD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5431" y="3130332"/>
            <a:ext cx="9067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3600" b="1" dirty="0">
                <a:solidFill>
                  <a:schemeClr val="bg2">
                    <a:lumMod val="25000"/>
                  </a:schemeClr>
                </a:solidFill>
              </a:rPr>
              <a:t>3. Solution approach</a:t>
            </a:r>
          </a:p>
        </p:txBody>
      </p:sp>
      <p:sp>
        <p:nvSpPr>
          <p:cNvPr id="1068" name="矩形 1067">
            <a:extLst>
              <a:ext uri="{FF2B5EF4-FFF2-40B4-BE49-F238E27FC236}">
                <a16:creationId xmlns:a16="http://schemas.microsoft.com/office/drawing/2014/main" id="{0F28C8B0-FF30-496A-BB39-59A1E1151BA9}"/>
              </a:ext>
            </a:extLst>
          </p:cNvPr>
          <p:cNvSpPr/>
          <p:nvPr/>
        </p:nvSpPr>
        <p:spPr>
          <a:xfrm>
            <a:off x="1466850" y="2439988"/>
            <a:ext cx="9677400" cy="2114550"/>
          </a:xfrm>
          <a:prstGeom prst="rect">
            <a:avLst/>
          </a:prstGeom>
          <a:noFill/>
          <a:ln w="254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1069" name="矩形 1068">
            <a:extLst>
              <a:ext uri="{FF2B5EF4-FFF2-40B4-BE49-F238E27FC236}">
                <a16:creationId xmlns:a16="http://schemas.microsoft.com/office/drawing/2014/main" id="{B4F91E12-55E3-4F72-929F-9C6ED2E23B00}"/>
              </a:ext>
            </a:extLst>
          </p:cNvPr>
          <p:cNvSpPr/>
          <p:nvPr/>
        </p:nvSpPr>
        <p:spPr>
          <a:xfrm>
            <a:off x="10906125" y="4237038"/>
            <a:ext cx="476250" cy="476250"/>
          </a:xfrm>
          <a:prstGeom prst="rect">
            <a:avLst/>
          </a:pr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117" name="矩形 116">
            <a:extLst>
              <a:ext uri="{FF2B5EF4-FFF2-40B4-BE49-F238E27FC236}">
                <a16:creationId xmlns:a16="http://schemas.microsoft.com/office/drawing/2014/main" id="{209DF3EB-58F8-4BFA-A9FA-531EF1C649DC}"/>
              </a:ext>
            </a:extLst>
          </p:cNvPr>
          <p:cNvSpPr/>
          <p:nvPr/>
        </p:nvSpPr>
        <p:spPr>
          <a:xfrm>
            <a:off x="10737850" y="4078288"/>
            <a:ext cx="474663" cy="474662"/>
          </a:xfrm>
          <a:prstGeom prst="rect">
            <a:avLst/>
          </a:prstGeom>
          <a:solidFill>
            <a:srgbClr val="0B9647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118" name="矩形 117">
            <a:extLst>
              <a:ext uri="{FF2B5EF4-FFF2-40B4-BE49-F238E27FC236}">
                <a16:creationId xmlns:a16="http://schemas.microsoft.com/office/drawing/2014/main" id="{8CEAA3DA-AE00-4170-BA7D-6D01912D588D}"/>
              </a:ext>
            </a:extLst>
          </p:cNvPr>
          <p:cNvSpPr/>
          <p:nvPr/>
        </p:nvSpPr>
        <p:spPr>
          <a:xfrm>
            <a:off x="1308100" y="2233613"/>
            <a:ext cx="474663" cy="474662"/>
          </a:xfrm>
          <a:prstGeom prst="rect">
            <a:avLst/>
          </a:pr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119" name="矩形 118">
            <a:extLst>
              <a:ext uri="{FF2B5EF4-FFF2-40B4-BE49-F238E27FC236}">
                <a16:creationId xmlns:a16="http://schemas.microsoft.com/office/drawing/2014/main" id="{2588A2A3-28EF-4537-AECE-2FE92553732C}"/>
              </a:ext>
            </a:extLst>
          </p:cNvPr>
          <p:cNvSpPr/>
          <p:nvPr/>
        </p:nvSpPr>
        <p:spPr>
          <a:xfrm>
            <a:off x="1460500" y="2386013"/>
            <a:ext cx="474663" cy="474662"/>
          </a:xfrm>
          <a:prstGeom prst="rect">
            <a:avLst/>
          </a:prstGeom>
          <a:solidFill>
            <a:srgbClr val="0B9647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26B54998-BDDF-426B-8B61-A202BD2CEF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36" y="6050779"/>
            <a:ext cx="2926080" cy="700044"/>
          </a:xfrm>
          <a:prstGeom prst="rect">
            <a:avLst/>
          </a:prstGeom>
        </p:spPr>
      </p:pic>
      <p:grpSp>
        <p:nvGrpSpPr>
          <p:cNvPr id="41" name="组合 40">
            <a:extLst>
              <a:ext uri="{FF2B5EF4-FFF2-40B4-BE49-F238E27FC236}">
                <a16:creationId xmlns:a16="http://schemas.microsoft.com/office/drawing/2014/main" id="{8D4740F2-032C-47A4-8671-DB3135046719}"/>
              </a:ext>
            </a:extLst>
          </p:cNvPr>
          <p:cNvGrpSpPr/>
          <p:nvPr/>
        </p:nvGrpSpPr>
        <p:grpSpPr>
          <a:xfrm>
            <a:off x="475624" y="350784"/>
            <a:ext cx="1029952" cy="685949"/>
            <a:chOff x="5302250" y="2903538"/>
            <a:chExt cx="1587500" cy="1057276"/>
          </a:xfrm>
          <a:solidFill>
            <a:srgbClr val="E10B14"/>
          </a:solidFill>
        </p:grpSpPr>
        <p:sp>
          <p:nvSpPr>
            <p:cNvPr id="42" name="Freeform 84">
              <a:extLst>
                <a:ext uri="{FF2B5EF4-FFF2-40B4-BE49-F238E27FC236}">
                  <a16:creationId xmlns:a16="http://schemas.microsoft.com/office/drawing/2014/main" id="{30EFA97A-D586-400D-9BBE-D78698E6C90A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3" name="Freeform 85">
              <a:extLst>
                <a:ext uri="{FF2B5EF4-FFF2-40B4-BE49-F238E27FC236}">
                  <a16:creationId xmlns:a16="http://schemas.microsoft.com/office/drawing/2014/main" id="{51F79370-D4C3-4C01-B4E0-CA520A739C00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4" name="Freeform 86">
              <a:extLst>
                <a:ext uri="{FF2B5EF4-FFF2-40B4-BE49-F238E27FC236}">
                  <a16:creationId xmlns:a16="http://schemas.microsoft.com/office/drawing/2014/main" id="{A6073FAC-B729-40C4-B462-8DA3F47DC1EE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5" name="Freeform 87">
              <a:extLst>
                <a:ext uri="{FF2B5EF4-FFF2-40B4-BE49-F238E27FC236}">
                  <a16:creationId xmlns:a16="http://schemas.microsoft.com/office/drawing/2014/main" id="{718AB595-6E57-4701-A903-12A58335DC68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6" name="Freeform 88">
              <a:extLst>
                <a:ext uri="{FF2B5EF4-FFF2-40B4-BE49-F238E27FC236}">
                  <a16:creationId xmlns:a16="http://schemas.microsoft.com/office/drawing/2014/main" id="{43F2DBEE-CC1D-4290-B5A4-FE99845BC21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7" name="Freeform 89">
              <a:extLst>
                <a:ext uri="{FF2B5EF4-FFF2-40B4-BE49-F238E27FC236}">
                  <a16:creationId xmlns:a16="http://schemas.microsoft.com/office/drawing/2014/main" id="{E1B9AC62-AF59-4DA3-9C43-82CE35486FF2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9" name="Freeform 90">
              <a:extLst>
                <a:ext uri="{FF2B5EF4-FFF2-40B4-BE49-F238E27FC236}">
                  <a16:creationId xmlns:a16="http://schemas.microsoft.com/office/drawing/2014/main" id="{98ED115E-0F01-452C-B100-A891032B730E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50" name="任意多边形 47">
            <a:extLst>
              <a:ext uri="{FF2B5EF4-FFF2-40B4-BE49-F238E27FC236}">
                <a16:creationId xmlns:a16="http://schemas.microsoft.com/office/drawing/2014/main" id="{C9E83543-99B2-46C2-B6B9-063C3C95ABCD}"/>
              </a:ext>
            </a:extLst>
          </p:cNvPr>
          <p:cNvSpPr/>
          <p:nvPr/>
        </p:nvSpPr>
        <p:spPr>
          <a:xfrm rot="5400000">
            <a:off x="2193098" y="-1881065"/>
            <a:ext cx="914400" cy="559092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id="{5C557271-67E1-4581-B6CE-774268FADAFD}"/>
              </a:ext>
            </a:extLst>
          </p:cNvPr>
          <p:cNvSpPr/>
          <p:nvPr/>
        </p:nvSpPr>
        <p:spPr>
          <a:xfrm>
            <a:off x="323850" y="2476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F6F09EC5-DBA1-4430-9E59-F0A80163B24A}"/>
              </a:ext>
            </a:extLst>
          </p:cNvPr>
          <p:cNvSpPr/>
          <p:nvPr/>
        </p:nvSpPr>
        <p:spPr>
          <a:xfrm>
            <a:off x="1687218" y="622011"/>
            <a:ext cx="35108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emester project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113" name="图片 112">
            <a:extLst>
              <a:ext uri="{FF2B5EF4-FFF2-40B4-BE49-F238E27FC236}">
                <a16:creationId xmlns:a16="http://schemas.microsoft.com/office/drawing/2014/main" id="{6E8FC692-4CBB-45FE-9E52-9A60C15AF95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51" r="6451" b="6040"/>
          <a:stretch/>
        </p:blipFill>
        <p:spPr>
          <a:xfrm>
            <a:off x="527654" y="455934"/>
            <a:ext cx="923544" cy="91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0861981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文本框 1066">
            <a:extLst>
              <a:ext uri="{FF2B5EF4-FFF2-40B4-BE49-F238E27FC236}">
                <a16:creationId xmlns:a16="http://schemas.microsoft.com/office/drawing/2014/main" id="{44CD2766-6DBF-4CBF-97FF-3412519F4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9230" y="406421"/>
            <a:ext cx="48336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200" b="1" dirty="0">
                <a:solidFill>
                  <a:schemeClr val="bg1"/>
                </a:solidFill>
              </a:rPr>
              <a:t>Solution approach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3C5F1E1-E3C2-4646-B8C1-5959FE4D93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2" y="311629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3C5F1E1-E3C2-4646-B8C1-5959FE4D93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2" y="311629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2">
            <a:extLst>
              <a:ext uri="{FF2B5EF4-FFF2-40B4-BE49-F238E27FC236}">
                <a16:creationId xmlns:a16="http://schemas.microsoft.com/office/drawing/2014/main" id="{0C54C2B7-5A0F-4E39-8388-4A20274C5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4798" y="414190"/>
            <a:ext cx="45352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>
                <a:solidFill>
                  <a:srgbClr val="0B9647"/>
                </a:solidFill>
              </a:rPr>
              <a:t>Framework of OMISTL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C12FDF-9A5F-4FD5-B394-B9CD1D449C86}"/>
              </a:ext>
            </a:extLst>
          </p:cNvPr>
          <p:cNvSpPr/>
          <p:nvPr/>
        </p:nvSpPr>
        <p:spPr>
          <a:xfrm>
            <a:off x="1983812" y="6419314"/>
            <a:ext cx="94962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 Online Mixed-Integer Optimization Based on Signal Temporal Logic (OMISTL)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6E3A513-1BD1-457A-8FFC-F2732EA6C9A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438" y="1222078"/>
            <a:ext cx="8741750" cy="5271408"/>
          </a:xfrm>
          <a:prstGeom prst="rect">
            <a:avLst/>
          </a:prstGeom>
        </p:spPr>
      </p:pic>
      <p:grpSp>
        <p:nvGrpSpPr>
          <p:cNvPr id="18" name="组合 17">
            <a:extLst>
              <a:ext uri="{FF2B5EF4-FFF2-40B4-BE49-F238E27FC236}">
                <a16:creationId xmlns:a16="http://schemas.microsoft.com/office/drawing/2014/main" id="{416E8BC2-16B9-45A8-826E-9262F9E5A26D}"/>
              </a:ext>
            </a:extLst>
          </p:cNvPr>
          <p:cNvGrpSpPr/>
          <p:nvPr/>
        </p:nvGrpSpPr>
        <p:grpSpPr>
          <a:xfrm>
            <a:off x="475624" y="350784"/>
            <a:ext cx="1029952" cy="685949"/>
            <a:chOff x="5302250" y="2903538"/>
            <a:chExt cx="1587500" cy="1057276"/>
          </a:xfrm>
          <a:solidFill>
            <a:srgbClr val="E10B14"/>
          </a:solidFill>
        </p:grpSpPr>
        <p:sp>
          <p:nvSpPr>
            <p:cNvPr id="19" name="Freeform 84">
              <a:extLst>
                <a:ext uri="{FF2B5EF4-FFF2-40B4-BE49-F238E27FC236}">
                  <a16:creationId xmlns:a16="http://schemas.microsoft.com/office/drawing/2014/main" id="{D425F11E-BBD1-42A0-B8BC-1CC182BB5823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0" name="Freeform 85">
              <a:extLst>
                <a:ext uri="{FF2B5EF4-FFF2-40B4-BE49-F238E27FC236}">
                  <a16:creationId xmlns:a16="http://schemas.microsoft.com/office/drawing/2014/main" id="{67EA7796-6B88-40FB-AB46-C2688BB368F8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1" name="Freeform 86">
              <a:extLst>
                <a:ext uri="{FF2B5EF4-FFF2-40B4-BE49-F238E27FC236}">
                  <a16:creationId xmlns:a16="http://schemas.microsoft.com/office/drawing/2014/main" id="{EEA19E48-11CD-45B5-818D-BA0A9FB542AF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1" name="Freeform 87">
              <a:extLst>
                <a:ext uri="{FF2B5EF4-FFF2-40B4-BE49-F238E27FC236}">
                  <a16:creationId xmlns:a16="http://schemas.microsoft.com/office/drawing/2014/main" id="{0BCCE706-6DFD-4EA5-A4C3-5849B5997B25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3" name="Freeform 88">
              <a:extLst>
                <a:ext uri="{FF2B5EF4-FFF2-40B4-BE49-F238E27FC236}">
                  <a16:creationId xmlns:a16="http://schemas.microsoft.com/office/drawing/2014/main" id="{8B456B92-F7D9-4847-83B2-69540B6A0F8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4" name="Freeform 89">
              <a:extLst>
                <a:ext uri="{FF2B5EF4-FFF2-40B4-BE49-F238E27FC236}">
                  <a16:creationId xmlns:a16="http://schemas.microsoft.com/office/drawing/2014/main" id="{BCA8F9B2-7A23-4D1E-BB55-5E706F5A3F02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5" name="Freeform 90">
              <a:extLst>
                <a:ext uri="{FF2B5EF4-FFF2-40B4-BE49-F238E27FC236}">
                  <a16:creationId xmlns:a16="http://schemas.microsoft.com/office/drawing/2014/main" id="{79F576B1-A891-45DE-A069-3F55A8AF9BB2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36" name="任意多边形 47">
            <a:extLst>
              <a:ext uri="{FF2B5EF4-FFF2-40B4-BE49-F238E27FC236}">
                <a16:creationId xmlns:a16="http://schemas.microsoft.com/office/drawing/2014/main" id="{34FCDD73-5749-46DE-B068-674BE37C92BA}"/>
              </a:ext>
            </a:extLst>
          </p:cNvPr>
          <p:cNvSpPr/>
          <p:nvPr/>
        </p:nvSpPr>
        <p:spPr>
          <a:xfrm rot="5400000">
            <a:off x="2325178" y="-2267145"/>
            <a:ext cx="914400" cy="585508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562B9816-FFDD-4075-975B-5DF56B9F30F6}"/>
              </a:ext>
            </a:extLst>
          </p:cNvPr>
          <p:cNvSpPr/>
          <p:nvPr/>
        </p:nvSpPr>
        <p:spPr>
          <a:xfrm>
            <a:off x="323850" y="-63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85F97D27-9587-4A95-A56F-CDF0C355D3D0}"/>
              </a:ext>
            </a:extLst>
          </p:cNvPr>
          <p:cNvSpPr/>
          <p:nvPr/>
        </p:nvSpPr>
        <p:spPr>
          <a:xfrm>
            <a:off x="1687218" y="368011"/>
            <a:ext cx="37802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olution approach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48" name="图片 47">
            <a:extLst>
              <a:ext uri="{FF2B5EF4-FFF2-40B4-BE49-F238E27FC236}">
                <a16:creationId xmlns:a16="http://schemas.microsoft.com/office/drawing/2014/main" id="{FEADEF85-5AF8-41D4-8778-20F0C910671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351" r="6451" b="6040"/>
          <a:stretch/>
        </p:blipFill>
        <p:spPr>
          <a:xfrm>
            <a:off x="536584" y="201486"/>
            <a:ext cx="923544" cy="91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11598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3C5F1E1-E3C2-4646-B8C1-5959FE4D93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2" y="311629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3C5F1E1-E3C2-4646-B8C1-5959FE4D93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2" y="311629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2">
            <a:extLst>
              <a:ext uri="{FF2B5EF4-FFF2-40B4-BE49-F238E27FC236}">
                <a16:creationId xmlns:a16="http://schemas.microsoft.com/office/drawing/2014/main" id="{0C54C2B7-5A0F-4E39-8388-4A20274C5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4798" y="414190"/>
            <a:ext cx="45352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>
                <a:solidFill>
                  <a:srgbClr val="0B9647"/>
                </a:solidFill>
              </a:rPr>
              <a:t>Framework of OMIST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07DD117-908F-4192-9A68-EA4E131EE9DF}"/>
                  </a:ext>
                </a:extLst>
              </p:cNvPr>
              <p:cNvSpPr/>
              <p:nvPr/>
            </p:nvSpPr>
            <p:spPr>
              <a:xfrm>
                <a:off x="323850" y="1662283"/>
                <a:ext cx="11769867" cy="50783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/>
                  <a:t>Our goal: </a:t>
                </a:r>
              </a:p>
              <a:p>
                <a:pPr marL="342900" indent="-342900">
                  <a:buFontTx/>
                  <a:buAutoNum type="arabicPeriod"/>
                </a:pPr>
                <a:r>
                  <a:rPr lang="en-US" altLang="zh-CN" dirty="0">
                    <a:solidFill>
                      <a:srgbClr val="FF0000"/>
                    </a:solidFill>
                  </a:rPr>
                  <a:t>Training a neural network offline. </a:t>
                </a:r>
                <a:r>
                  <a:rPr lang="en-US" altLang="zh-CN" dirty="0"/>
                  <a:t>Learn mapping from parameters </a:t>
                </a:r>
                <a:r>
                  <a:rPr lang="en-US" altLang="zh-CN" dirty="0" err="1"/>
                  <a:t>θ</a:t>
                </a:r>
                <a:r>
                  <a:rPr lang="en-US" altLang="zh-CN" baseline="30000" dirty="0" err="1"/>
                  <a:t>φ</a:t>
                </a:r>
                <a:r>
                  <a:rPr lang="en-US" altLang="zh-CN" dirty="0"/>
                  <a:t> to the optimal STL integer S(</a:t>
                </a:r>
                <a:r>
                  <a:rPr lang="en-US" altLang="zh-CN" dirty="0" err="1"/>
                  <a:t>θ</a:t>
                </a:r>
                <a:r>
                  <a:rPr lang="en-US" altLang="zh-CN" baseline="30000" dirty="0" err="1"/>
                  <a:t>φ</a:t>
                </a:r>
                <a:r>
                  <a:rPr lang="en-US" altLang="zh-CN" dirty="0"/>
                  <a:t>)</a:t>
                </a:r>
              </a:p>
              <a:p>
                <a:pPr marL="342900" indent="-342900">
                  <a:buAutoNum type="arabicPeriod"/>
                </a:pPr>
                <a:r>
                  <a:rPr lang="en-US" altLang="zh-CN" dirty="0">
                    <a:solidFill>
                      <a:schemeClr val="accent1"/>
                    </a:solidFill>
                  </a:rPr>
                  <a:t>Predict a strategy </a:t>
                </a:r>
                <a:r>
                  <a:rPr lang="en-US" altLang="zh-CN" dirty="0">
                    <a:solidFill>
                      <a:schemeClr val="bg2">
                        <a:lumMod val="10000"/>
                      </a:schemeClr>
                    </a:solidFill>
                  </a:rPr>
                  <a:t>with given parameter</a:t>
                </a:r>
              </a:p>
              <a:p>
                <a:pPr marL="342900" indent="-342900">
                  <a:buAutoNum type="arabicPeriod"/>
                </a:pPr>
                <a:r>
                  <a:rPr lang="en-US" altLang="zh-CN" dirty="0">
                    <a:solidFill>
                      <a:srgbClr val="FF0000"/>
                    </a:solidFill>
                  </a:rPr>
                  <a:t>Solve the convex optimization problem online.</a:t>
                </a:r>
                <a:r>
                  <a:rPr lang="en-US" altLang="zh-CN" dirty="0"/>
                  <a:t> 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endParaRPr lang="en-US" altLang="zh-CN" dirty="0"/>
              </a:p>
              <a:p>
                <a:r>
                  <a:rPr lang="en-US" altLang="zh-CN" dirty="0"/>
                  <a:t>For the offline part: </a:t>
                </a:r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zh-CN" dirty="0"/>
                  <a:t>Solve MICPs to obtain sampling points (</a:t>
                </a:r>
                <a:r>
                  <a:rPr lang="en-US" altLang="zh-CN" dirty="0" err="1"/>
                  <a:t>θ</a:t>
                </a:r>
                <a:r>
                  <a:rPr lang="en-US" altLang="zh-CN" baseline="30000" dirty="0" err="1"/>
                  <a:t>φ</a:t>
                </a:r>
                <a:r>
                  <a:rPr lang="en-US" altLang="zh-CN" baseline="-25000" dirty="0" err="1"/>
                  <a:t>j</a:t>
                </a:r>
                <a:r>
                  <a:rPr lang="en-US" altLang="zh-CN" dirty="0"/>
                  <a:t> , </a:t>
                </a:r>
                <a:r>
                  <a:rPr lang="en-US" altLang="zh-CN" dirty="0" err="1"/>
                  <a:t>s</a:t>
                </a:r>
                <a:r>
                  <a:rPr lang="en-US" altLang="zh-CN" baseline="-25000" dirty="0" err="1"/>
                  <a:t>j</a:t>
                </a:r>
                <a:r>
                  <a:rPr lang="en-US" altLang="zh-CN" dirty="0"/>
                  <a:t>)</a:t>
                </a:r>
              </a:p>
              <a:p>
                <a:r>
                  <a:rPr lang="en-US" altLang="zh-CN" dirty="0"/>
                  <a:t>     </a:t>
                </a:r>
                <a:r>
                  <a:rPr lang="en-US" altLang="zh-CN" dirty="0" err="1"/>
                  <a:t>θ</a:t>
                </a:r>
                <a:r>
                  <a:rPr lang="en-US" altLang="zh-CN" baseline="30000" dirty="0" err="1"/>
                  <a:t>φ</a:t>
                </a:r>
                <a:r>
                  <a:rPr lang="en-US" altLang="zh-CN" baseline="-25000" dirty="0" err="1"/>
                  <a:t>j</a:t>
                </a:r>
                <a:r>
                  <a:rPr lang="en-US" altLang="zh-CN" dirty="0"/>
                  <a:t> ∈ </a:t>
                </a:r>
                <a:r>
                  <a:rPr lang="en-US" altLang="zh-CN" dirty="0" err="1"/>
                  <a:t>R</a:t>
                </a:r>
                <a:r>
                  <a:rPr lang="en-US" altLang="zh-CN" baseline="30000" dirty="0" err="1"/>
                  <a:t>p</a:t>
                </a:r>
                <a:r>
                  <a:rPr lang="en-US" altLang="zh-CN" dirty="0"/>
                  <a:t>: parameters (p</a:t>
                </a:r>
                <a:r>
                  <a:rPr lang="en-US" altLang="zh-CN" baseline="-25000" dirty="0"/>
                  <a:t>0</a:t>
                </a:r>
                <a:r>
                  <a:rPr lang="en-US" altLang="zh-CN" dirty="0"/>
                  <a:t>,v</a:t>
                </a:r>
                <a:r>
                  <a:rPr lang="en-US" altLang="zh-CN" baseline="-25000" dirty="0"/>
                  <a:t>0</a:t>
                </a:r>
                <a:r>
                  <a:rPr lang="en-US" altLang="zh-CN" dirty="0"/>
                  <a:t>,x</a:t>
                </a:r>
                <a:r>
                  <a:rPr lang="en-US" altLang="zh-CN" baseline="-25000" dirty="0"/>
                  <a:t>obs</a:t>
                </a:r>
                <a:r>
                  <a:rPr lang="zh-CN" altLang="en-US" dirty="0"/>
                  <a:t>）</a:t>
                </a:r>
                <a:r>
                  <a:rPr lang="en-US" altLang="zh-CN" dirty="0"/>
                  <a:t> </a:t>
                </a:r>
                <a:r>
                  <a:rPr lang="en-US" altLang="zh-CN" dirty="0" err="1"/>
                  <a:t>s</a:t>
                </a:r>
                <a:r>
                  <a:rPr lang="en-US" altLang="zh-CN" baseline="-25000" dirty="0" err="1"/>
                  <a:t>j</a:t>
                </a:r>
                <a:r>
                  <a:rPr lang="en-US" altLang="zh-CN" dirty="0"/>
                  <a:t> ∈ S</a:t>
                </a:r>
                <a:r>
                  <a:rPr lang="zh-CN" altLang="en-US" dirty="0"/>
                  <a:t>：</a:t>
                </a:r>
                <a:r>
                  <a:rPr lang="en-US" altLang="zh-CN" dirty="0"/>
                  <a:t>label of optimal strategies </a:t>
                </a:r>
              </a:p>
              <a:p>
                <a:r>
                  <a:rPr lang="en-US" altLang="zh-CN" dirty="0"/>
                  <a:t>     S: dictionary to store the encountered strategies. </a:t>
                </a:r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zh-CN" dirty="0"/>
                  <a:t>Use a Feedforward Neural Network to implement the classification task.</a:t>
                </a:r>
              </a:p>
              <a:p>
                <a:r>
                  <a:rPr lang="en-US" altLang="zh-CN" dirty="0"/>
                  <a:t>     Each inner layers feature a </a:t>
                </a:r>
                <a:r>
                  <a:rPr lang="en-US" altLang="zh-CN" dirty="0" err="1"/>
                  <a:t>ReLU</a:t>
                </a:r>
                <a:r>
                  <a:rPr lang="en-US" altLang="zh-CN" dirty="0"/>
                  <a:t> function, cross-entropy loss,  </a:t>
                </a:r>
                <a:r>
                  <a:rPr lang="en-US" altLang="zh-CN" dirty="0" err="1"/>
                  <a:t>softmax</a:t>
                </a:r>
                <a:r>
                  <a:rPr lang="en-US" altLang="zh-CN" dirty="0"/>
                  <a:t> function output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For the online part:</a:t>
                </a:r>
              </a:p>
              <a:p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zh-CN" dirty="0"/>
                  <a:t>Given parameter </a:t>
                </a:r>
                <a:r>
                  <a:rPr lang="en-US" altLang="zh-CN" dirty="0" err="1"/>
                  <a:t>θ</a:t>
                </a:r>
                <a:r>
                  <a:rPr lang="en-US" altLang="zh-CN" baseline="30000" dirty="0" err="1"/>
                  <a:t>φ</a:t>
                </a:r>
                <a:r>
                  <a:rPr lang="en-US" altLang="zh-CN" baseline="-25000" dirty="0" err="1"/>
                  <a:t>j</a:t>
                </a:r>
                <a:r>
                  <a:rPr lang="en-US" altLang="zh-CN" dirty="0"/>
                  <a:t>, predic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altLang="zh-CN" dirty="0"/>
                  <a:t> so that it is as close as possible to the true </a:t>
                </a:r>
                <a:r>
                  <a:rPr lang="en-US" altLang="zh-CN" dirty="0" err="1"/>
                  <a:t>s</a:t>
                </a:r>
                <a:r>
                  <a:rPr lang="en-US" altLang="zh-CN" baseline="-25000" dirty="0" err="1"/>
                  <a:t>j</a:t>
                </a: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zh-CN" dirty="0"/>
                  <a:t>Solve the reduced CO problem with the STL integer strategy</a:t>
                </a:r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07DD117-908F-4192-9A68-EA4E131EE9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850" y="1662283"/>
                <a:ext cx="11769867" cy="5078313"/>
              </a:xfrm>
              <a:prstGeom prst="rect">
                <a:avLst/>
              </a:prstGeom>
              <a:blipFill>
                <a:blip r:embed="rId6"/>
                <a:stretch>
                  <a:fillRect l="-414" t="-7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>
            <a:extLst>
              <a:ext uri="{FF2B5EF4-FFF2-40B4-BE49-F238E27FC236}">
                <a16:creationId xmlns:a16="http://schemas.microsoft.com/office/drawing/2014/main" id="{61BD48D5-0541-48B3-951F-245C7588CFC7}"/>
              </a:ext>
            </a:extLst>
          </p:cNvPr>
          <p:cNvSpPr/>
          <p:nvPr/>
        </p:nvSpPr>
        <p:spPr>
          <a:xfrm>
            <a:off x="6463086" y="2267538"/>
            <a:ext cx="36379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For Ex1 </a:t>
            </a:r>
            <a:r>
              <a:rPr lang="en-US" altLang="zh-CN" dirty="0" err="1"/>
              <a:t>θ</a:t>
            </a:r>
            <a:r>
              <a:rPr lang="en-US" altLang="zh-CN" baseline="30000" dirty="0" err="1"/>
              <a:t>φ</a:t>
            </a:r>
            <a:r>
              <a:rPr lang="en-US" altLang="zh-CN" dirty="0"/>
              <a:t> is:  (p</a:t>
            </a:r>
            <a:r>
              <a:rPr lang="en-US" altLang="zh-CN" baseline="-25000" dirty="0"/>
              <a:t>0</a:t>
            </a:r>
            <a:r>
              <a:rPr lang="en-US" altLang="zh-CN" dirty="0"/>
              <a:t>,v</a:t>
            </a:r>
            <a:r>
              <a:rPr lang="en-US" altLang="zh-CN" baseline="-25000" dirty="0"/>
              <a:t>0</a:t>
            </a:r>
            <a:r>
              <a:rPr lang="en-US" altLang="zh-CN" dirty="0"/>
              <a:t>,p</a:t>
            </a:r>
            <a:r>
              <a:rPr lang="en-US" altLang="zh-CN" baseline="30000" dirty="0"/>
              <a:t>ref</a:t>
            </a:r>
            <a:r>
              <a:rPr lang="en-US" altLang="zh-CN" dirty="0"/>
              <a:t>,v</a:t>
            </a:r>
            <a:r>
              <a:rPr lang="en-US" altLang="zh-CN" baseline="30000" dirty="0"/>
              <a:t>ref</a:t>
            </a:r>
            <a:r>
              <a:rPr lang="en-US" altLang="zh-CN" dirty="0"/>
              <a:t>,obs)</a:t>
            </a:r>
          </a:p>
          <a:p>
            <a:r>
              <a:rPr lang="en-US" altLang="zh-CN" dirty="0"/>
              <a:t>For Ex2 </a:t>
            </a:r>
            <a:r>
              <a:rPr lang="en-US" altLang="zh-CN" dirty="0" err="1"/>
              <a:t>θ</a:t>
            </a:r>
            <a:r>
              <a:rPr lang="en-US" altLang="zh-CN" baseline="30000" dirty="0" err="1"/>
              <a:t>φ</a:t>
            </a:r>
            <a:r>
              <a:rPr lang="en-US" altLang="zh-CN" dirty="0"/>
              <a:t> is:  (p</a:t>
            </a:r>
            <a:r>
              <a:rPr lang="en-US" altLang="zh-CN" baseline="-25000" dirty="0"/>
              <a:t>0</a:t>
            </a:r>
            <a:r>
              <a:rPr lang="en-US" altLang="zh-CN" dirty="0"/>
              <a:t>,v</a:t>
            </a:r>
            <a:r>
              <a:rPr lang="en-US" altLang="zh-CN" baseline="-25000" dirty="0"/>
              <a:t>0</a:t>
            </a:r>
            <a:r>
              <a:rPr lang="en-US" altLang="zh-CN" dirty="0"/>
              <a:t>,obs,goal)</a:t>
            </a:r>
            <a:endParaRPr lang="zh-CN" altLang="en-US" dirty="0"/>
          </a:p>
        </p:txBody>
      </p:sp>
      <p:sp>
        <p:nvSpPr>
          <p:cNvPr id="18" name="任意多边形 47">
            <a:extLst>
              <a:ext uri="{FF2B5EF4-FFF2-40B4-BE49-F238E27FC236}">
                <a16:creationId xmlns:a16="http://schemas.microsoft.com/office/drawing/2014/main" id="{2242EBCE-B109-44F0-8368-D1A635729D8C}"/>
              </a:ext>
            </a:extLst>
          </p:cNvPr>
          <p:cNvSpPr/>
          <p:nvPr/>
        </p:nvSpPr>
        <p:spPr>
          <a:xfrm rot="5400000">
            <a:off x="2325178" y="-2267145"/>
            <a:ext cx="914400" cy="585508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B524B2D6-24F1-43A7-BB2B-874366466E3D}"/>
              </a:ext>
            </a:extLst>
          </p:cNvPr>
          <p:cNvSpPr/>
          <p:nvPr/>
        </p:nvSpPr>
        <p:spPr>
          <a:xfrm>
            <a:off x="323850" y="-63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790BE4B8-DFE0-4B10-84C4-10A2C5A11F09}"/>
              </a:ext>
            </a:extLst>
          </p:cNvPr>
          <p:cNvGrpSpPr/>
          <p:nvPr/>
        </p:nvGrpSpPr>
        <p:grpSpPr>
          <a:xfrm>
            <a:off x="475624" y="317426"/>
            <a:ext cx="1029952" cy="685949"/>
            <a:chOff x="5302250" y="2903538"/>
            <a:chExt cx="1587500" cy="1057276"/>
          </a:xfrm>
          <a:solidFill>
            <a:srgbClr val="0B9647"/>
          </a:solidFill>
        </p:grpSpPr>
        <p:sp>
          <p:nvSpPr>
            <p:cNvPr id="21" name="Freeform 84">
              <a:extLst>
                <a:ext uri="{FF2B5EF4-FFF2-40B4-BE49-F238E27FC236}">
                  <a16:creationId xmlns:a16="http://schemas.microsoft.com/office/drawing/2014/main" id="{BF797F02-E501-4893-833A-EF2E0C80E3DD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1" name="Freeform 85">
              <a:extLst>
                <a:ext uri="{FF2B5EF4-FFF2-40B4-BE49-F238E27FC236}">
                  <a16:creationId xmlns:a16="http://schemas.microsoft.com/office/drawing/2014/main" id="{61DAB442-D724-4C11-BE5A-A002855926B1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3" name="Freeform 86">
              <a:extLst>
                <a:ext uri="{FF2B5EF4-FFF2-40B4-BE49-F238E27FC236}">
                  <a16:creationId xmlns:a16="http://schemas.microsoft.com/office/drawing/2014/main" id="{C9FFFB37-ED66-4A53-8BCA-0F3AB6977517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4" name="Freeform 87">
              <a:extLst>
                <a:ext uri="{FF2B5EF4-FFF2-40B4-BE49-F238E27FC236}">
                  <a16:creationId xmlns:a16="http://schemas.microsoft.com/office/drawing/2014/main" id="{E251741F-F7CE-464B-A247-120C9A0F7B49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5" name="Freeform 88">
              <a:extLst>
                <a:ext uri="{FF2B5EF4-FFF2-40B4-BE49-F238E27FC236}">
                  <a16:creationId xmlns:a16="http://schemas.microsoft.com/office/drawing/2014/main" id="{6CCCBF83-11ED-4090-BA25-7F56F65EDEC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6" name="Freeform 89">
              <a:extLst>
                <a:ext uri="{FF2B5EF4-FFF2-40B4-BE49-F238E27FC236}">
                  <a16:creationId xmlns:a16="http://schemas.microsoft.com/office/drawing/2014/main" id="{99987BE9-3009-4898-98F4-55EB6CEE04A7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7" name="Freeform 90">
              <a:extLst>
                <a:ext uri="{FF2B5EF4-FFF2-40B4-BE49-F238E27FC236}">
                  <a16:creationId xmlns:a16="http://schemas.microsoft.com/office/drawing/2014/main" id="{1B77CC26-15B8-41ED-8398-28805BE81E41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38" name="矩形 37">
            <a:extLst>
              <a:ext uri="{FF2B5EF4-FFF2-40B4-BE49-F238E27FC236}">
                <a16:creationId xmlns:a16="http://schemas.microsoft.com/office/drawing/2014/main" id="{49CB95EF-A910-444D-83E5-844CBB87B97A}"/>
              </a:ext>
            </a:extLst>
          </p:cNvPr>
          <p:cNvSpPr/>
          <p:nvPr/>
        </p:nvSpPr>
        <p:spPr>
          <a:xfrm>
            <a:off x="1687218" y="368011"/>
            <a:ext cx="37802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olution approach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39" name="任意多边形 47">
            <a:extLst>
              <a:ext uri="{FF2B5EF4-FFF2-40B4-BE49-F238E27FC236}">
                <a16:creationId xmlns:a16="http://schemas.microsoft.com/office/drawing/2014/main" id="{1E2CD42F-303E-4BEA-BD5B-530D33CCD9BA}"/>
              </a:ext>
            </a:extLst>
          </p:cNvPr>
          <p:cNvSpPr/>
          <p:nvPr/>
        </p:nvSpPr>
        <p:spPr>
          <a:xfrm rot="5400000">
            <a:off x="2325178" y="-2267145"/>
            <a:ext cx="914400" cy="585508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62DF6859-1950-4326-825F-52F332BAA100}"/>
              </a:ext>
            </a:extLst>
          </p:cNvPr>
          <p:cNvSpPr/>
          <p:nvPr/>
        </p:nvSpPr>
        <p:spPr>
          <a:xfrm>
            <a:off x="323850" y="-63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DCF4D668-87FA-439A-A871-E03EC78605A2}"/>
              </a:ext>
            </a:extLst>
          </p:cNvPr>
          <p:cNvSpPr/>
          <p:nvPr/>
        </p:nvSpPr>
        <p:spPr>
          <a:xfrm>
            <a:off x="1687218" y="368011"/>
            <a:ext cx="37802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olution approach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43" name="图片 42">
            <a:extLst>
              <a:ext uri="{FF2B5EF4-FFF2-40B4-BE49-F238E27FC236}">
                <a16:creationId xmlns:a16="http://schemas.microsoft.com/office/drawing/2014/main" id="{FA8BD150-A770-4E53-B78F-7E2CC8E8D3A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351" r="6451" b="6040"/>
          <a:stretch/>
        </p:blipFill>
        <p:spPr>
          <a:xfrm>
            <a:off x="536584" y="201486"/>
            <a:ext cx="923544" cy="91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7892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3C5F1E1-E3C2-4646-B8C1-5959FE4D93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3C5F1E1-E3C2-4646-B8C1-5959FE4D93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B625255A-8ED6-435C-8B2E-8578BFE5B317}"/>
              </a:ext>
            </a:extLst>
          </p:cNvPr>
          <p:cNvSpPr/>
          <p:nvPr/>
        </p:nvSpPr>
        <p:spPr>
          <a:xfrm>
            <a:off x="726933" y="3250657"/>
            <a:ext cx="1032051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dirty="0"/>
              <a:t>Decomposed as: </a:t>
            </a:r>
            <a:r>
              <a:rPr lang="en-US" altLang="zh-CN" dirty="0">
                <a:solidFill>
                  <a:srgbClr val="FF0000"/>
                </a:solidFill>
              </a:rPr>
              <a:t>∧-type nodes (conjunctive formulas) and ∨-type nodes (disjunctive formulas)</a:t>
            </a:r>
            <a:r>
              <a:rPr lang="en-US" altLang="zh-CN" dirty="0"/>
              <a:t> and </a:t>
            </a:r>
            <a:r>
              <a:rPr lang="en-US" altLang="zh-CN" dirty="0">
                <a:solidFill>
                  <a:srgbClr val="FF0000"/>
                </a:solidFill>
              </a:rPr>
              <a:t>leaf nodes (predicates).</a:t>
            </a:r>
          </a:p>
          <a:p>
            <a:pPr eaLnBrk="1" hangingPunct="1"/>
            <a:endParaRPr lang="en-US" altLang="zh-CN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dirty="0"/>
              <a:t>Consider the specification φ = □</a:t>
            </a:r>
            <a:r>
              <a:rPr lang="en-US" altLang="zh-CN" baseline="-25000" dirty="0"/>
              <a:t>[1,T] </a:t>
            </a:r>
            <a:r>
              <a:rPr lang="en-US" altLang="zh-CN" dirty="0"/>
              <a:t>a ∧ ♢</a:t>
            </a:r>
            <a:r>
              <a:rPr lang="en-US" altLang="zh-CN" baseline="-25000" dirty="0"/>
              <a:t>[1,T]</a:t>
            </a:r>
            <a:r>
              <a:rPr lang="en-US" altLang="zh-CN" dirty="0"/>
              <a:t>b</a:t>
            </a:r>
          </a:p>
          <a:p>
            <a:pPr eaLnBrk="1" hangingPunct="1"/>
            <a:r>
              <a:rPr lang="en-US" altLang="zh-CN" dirty="0"/>
              <a:t>Has two∧-type nodes (associated with φ and □a), one ∨-type node (♢b) denoted, and 2T leaf nodes</a:t>
            </a:r>
            <a:endParaRPr lang="zh-CN" altLang="en-US" dirty="0"/>
          </a:p>
        </p:txBody>
      </p:sp>
      <p:sp>
        <p:nvSpPr>
          <p:cNvPr id="17" name="文本框 2">
            <a:extLst>
              <a:ext uri="{FF2B5EF4-FFF2-40B4-BE49-F238E27FC236}">
                <a16:creationId xmlns:a16="http://schemas.microsoft.com/office/drawing/2014/main" id="{0C54C2B7-5A0F-4E39-8388-4A20274C5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7848" y="268958"/>
            <a:ext cx="37070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>
                <a:solidFill>
                  <a:srgbClr val="0B9647"/>
                </a:solidFill>
              </a:rPr>
              <a:t>STL tree structure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B1094FC-C954-43C3-B2F4-82BF2D4A87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44139" y="4795953"/>
            <a:ext cx="3086100" cy="177165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F238CD7B-3A34-4E11-8A78-F76ADC91C866}"/>
              </a:ext>
            </a:extLst>
          </p:cNvPr>
          <p:cNvSpPr/>
          <p:nvPr/>
        </p:nvSpPr>
        <p:spPr>
          <a:xfrm>
            <a:off x="726933" y="1415390"/>
            <a:ext cx="1080197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T: time horizon              N</a:t>
            </a:r>
            <a:r>
              <a:rPr lang="en-US" altLang="zh-CN" baseline="30000" dirty="0"/>
              <a:t>π </a:t>
            </a:r>
            <a:r>
              <a:rPr lang="en-US" altLang="zh-CN" dirty="0"/>
              <a:t>: number of predicates                    N</a:t>
            </a:r>
            <a:r>
              <a:rPr lang="en-US" altLang="zh-CN" baseline="30000" dirty="0"/>
              <a:t>∨ </a:t>
            </a:r>
            <a:r>
              <a:rPr lang="en-US" altLang="zh-CN" dirty="0"/>
              <a:t>:number of disjunctive </a:t>
            </a:r>
            <a:r>
              <a:rPr lang="en-US" altLang="zh-CN" dirty="0" err="1"/>
              <a:t>subformulas</a:t>
            </a:r>
            <a:r>
              <a:rPr lang="en-US" altLang="zh-CN" dirty="0"/>
              <a:t> </a:t>
            </a:r>
          </a:p>
          <a:p>
            <a:endParaRPr lang="en-US" altLang="zh-CN" dirty="0"/>
          </a:p>
          <a:p>
            <a:r>
              <a:rPr lang="en-US" altLang="zh-CN" dirty="0"/>
              <a:t>Definition of disjunctive (sub)formulas: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0092670-C896-4927-8750-FFA66385A0C1}"/>
              </a:ext>
            </a:extLst>
          </p:cNvPr>
          <p:cNvSpPr/>
          <p:nvPr/>
        </p:nvSpPr>
        <p:spPr>
          <a:xfrm>
            <a:off x="726933" y="2384564"/>
            <a:ext cx="104678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/>
              <a:t>Conjuntive</a:t>
            </a:r>
            <a:r>
              <a:rPr lang="en-US" altLang="zh-CN" dirty="0"/>
              <a:t> formula: </a:t>
            </a:r>
            <a:r>
              <a:rPr lang="zh-CN" altLang="en-US" dirty="0"/>
              <a:t>∧</a:t>
            </a:r>
            <a:r>
              <a:rPr lang="en-US" altLang="zh-CN" dirty="0"/>
              <a:t>and, </a:t>
            </a:r>
            <a:r>
              <a:rPr lang="zh-CN" altLang="en-US" dirty="0"/>
              <a:t>□ </a:t>
            </a:r>
            <a:r>
              <a:rPr lang="en-US" altLang="zh-CN" dirty="0"/>
              <a:t>always </a:t>
            </a: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parent node=1 implies all </a:t>
            </a:r>
            <a:r>
              <a:rPr lang="en-US" altLang="zh-CN" dirty="0" err="1">
                <a:solidFill>
                  <a:srgbClr val="FF0000"/>
                </a:solidFill>
              </a:rPr>
              <a:t>subnodes</a:t>
            </a:r>
            <a:r>
              <a:rPr lang="en-US" altLang="zh-CN" dirty="0">
                <a:solidFill>
                  <a:srgbClr val="FF0000"/>
                </a:solidFill>
              </a:rPr>
              <a:t>=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Disjunctive formula: ∨or, ♢ eventually, U until </a:t>
            </a:r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parent node=1 implies at least one </a:t>
            </a:r>
            <a:r>
              <a:rPr lang="en-US" altLang="zh-CN" dirty="0" err="1">
                <a:solidFill>
                  <a:srgbClr val="FF0000"/>
                </a:solidFill>
              </a:rPr>
              <a:t>subnode</a:t>
            </a:r>
            <a:r>
              <a:rPr lang="en-US" altLang="zh-CN" dirty="0">
                <a:solidFill>
                  <a:srgbClr val="FF0000"/>
                </a:solidFill>
              </a:rPr>
              <a:t> =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F833832-27EF-485C-AEBB-AC64B32BC3FE}"/>
              </a:ext>
            </a:extLst>
          </p:cNvPr>
          <p:cNvSpPr/>
          <p:nvPr/>
        </p:nvSpPr>
        <p:spPr>
          <a:xfrm>
            <a:off x="5887189" y="5133902"/>
            <a:ext cx="13701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∧-type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AC5E070-E724-4EB7-BFA9-191942B49A0B}"/>
              </a:ext>
            </a:extLst>
          </p:cNvPr>
          <p:cNvSpPr/>
          <p:nvPr/>
        </p:nvSpPr>
        <p:spPr>
          <a:xfrm>
            <a:off x="6453411" y="5681778"/>
            <a:ext cx="865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∨-type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84CED60-CDF2-4886-B1A8-EC1C0ED835E2}"/>
              </a:ext>
            </a:extLst>
          </p:cNvPr>
          <p:cNvSpPr/>
          <p:nvPr/>
        </p:nvSpPr>
        <p:spPr>
          <a:xfrm>
            <a:off x="4461707" y="5647451"/>
            <a:ext cx="865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∧-type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3482AEC-3F25-4EBE-9B23-935E9327E982}"/>
              </a:ext>
            </a:extLst>
          </p:cNvPr>
          <p:cNvSpPr/>
          <p:nvPr/>
        </p:nvSpPr>
        <p:spPr>
          <a:xfrm>
            <a:off x="6773649" y="6088615"/>
            <a:ext cx="1313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leaf nodes </a:t>
            </a:r>
            <a:endParaRPr lang="zh-CN" altLang="en-US" dirty="0"/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3920E27C-7BE5-451F-99A1-521C356E2A5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536" y="6050779"/>
            <a:ext cx="2926080" cy="700044"/>
          </a:xfrm>
          <a:prstGeom prst="rect">
            <a:avLst/>
          </a:prstGeom>
        </p:spPr>
      </p:pic>
      <p:sp>
        <p:nvSpPr>
          <p:cNvPr id="33" name="任意多边形 47">
            <a:extLst>
              <a:ext uri="{FF2B5EF4-FFF2-40B4-BE49-F238E27FC236}">
                <a16:creationId xmlns:a16="http://schemas.microsoft.com/office/drawing/2014/main" id="{D09FDBF8-1E34-4F06-A101-2B010D7366D7}"/>
              </a:ext>
            </a:extLst>
          </p:cNvPr>
          <p:cNvSpPr/>
          <p:nvPr/>
        </p:nvSpPr>
        <p:spPr>
          <a:xfrm rot="5400000">
            <a:off x="2325178" y="-2267145"/>
            <a:ext cx="914400" cy="585508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E12ED35B-67B2-4678-90ED-53A2283DD427}"/>
              </a:ext>
            </a:extLst>
          </p:cNvPr>
          <p:cNvSpPr/>
          <p:nvPr/>
        </p:nvSpPr>
        <p:spPr>
          <a:xfrm>
            <a:off x="323850" y="-63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78745699-D83C-45C1-B554-DE70679DCB52}"/>
              </a:ext>
            </a:extLst>
          </p:cNvPr>
          <p:cNvGrpSpPr/>
          <p:nvPr/>
        </p:nvGrpSpPr>
        <p:grpSpPr>
          <a:xfrm>
            <a:off x="475624" y="317426"/>
            <a:ext cx="1029952" cy="685949"/>
            <a:chOff x="5302250" y="2903538"/>
            <a:chExt cx="1587500" cy="1057276"/>
          </a:xfrm>
          <a:solidFill>
            <a:srgbClr val="0B9647"/>
          </a:solidFill>
        </p:grpSpPr>
        <p:sp>
          <p:nvSpPr>
            <p:cNvPr id="36" name="Freeform 84">
              <a:extLst>
                <a:ext uri="{FF2B5EF4-FFF2-40B4-BE49-F238E27FC236}">
                  <a16:creationId xmlns:a16="http://schemas.microsoft.com/office/drawing/2014/main" id="{A013E835-6B13-4420-8BE9-002CD4110FF6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7" name="Freeform 85">
              <a:extLst>
                <a:ext uri="{FF2B5EF4-FFF2-40B4-BE49-F238E27FC236}">
                  <a16:creationId xmlns:a16="http://schemas.microsoft.com/office/drawing/2014/main" id="{73320D31-F7F7-44FD-83DC-67D136003463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8" name="Freeform 86">
              <a:extLst>
                <a:ext uri="{FF2B5EF4-FFF2-40B4-BE49-F238E27FC236}">
                  <a16:creationId xmlns:a16="http://schemas.microsoft.com/office/drawing/2014/main" id="{301E883A-33CC-444A-BE6C-0F899C86B176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9" name="Freeform 87">
              <a:extLst>
                <a:ext uri="{FF2B5EF4-FFF2-40B4-BE49-F238E27FC236}">
                  <a16:creationId xmlns:a16="http://schemas.microsoft.com/office/drawing/2014/main" id="{EA491C7E-45D0-4500-8E2F-17F805CDCCC6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1" name="Freeform 88">
              <a:extLst>
                <a:ext uri="{FF2B5EF4-FFF2-40B4-BE49-F238E27FC236}">
                  <a16:creationId xmlns:a16="http://schemas.microsoft.com/office/drawing/2014/main" id="{6B70E020-B64D-4FDD-BBEB-3A4FA828960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2" name="Freeform 89">
              <a:extLst>
                <a:ext uri="{FF2B5EF4-FFF2-40B4-BE49-F238E27FC236}">
                  <a16:creationId xmlns:a16="http://schemas.microsoft.com/office/drawing/2014/main" id="{2D905267-AD18-43A9-AEDE-D4BAB82EDC4D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3" name="Freeform 90">
              <a:extLst>
                <a:ext uri="{FF2B5EF4-FFF2-40B4-BE49-F238E27FC236}">
                  <a16:creationId xmlns:a16="http://schemas.microsoft.com/office/drawing/2014/main" id="{1559F418-6BD5-4091-9107-CD75A0259FE6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44" name="矩形 43">
            <a:extLst>
              <a:ext uri="{FF2B5EF4-FFF2-40B4-BE49-F238E27FC236}">
                <a16:creationId xmlns:a16="http://schemas.microsoft.com/office/drawing/2014/main" id="{96B1C18E-D53D-475B-87AF-96A1266EA1E3}"/>
              </a:ext>
            </a:extLst>
          </p:cNvPr>
          <p:cNvSpPr/>
          <p:nvPr/>
        </p:nvSpPr>
        <p:spPr>
          <a:xfrm>
            <a:off x="1687218" y="368011"/>
            <a:ext cx="37802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olution approach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45" name="任意多边形 47">
            <a:extLst>
              <a:ext uri="{FF2B5EF4-FFF2-40B4-BE49-F238E27FC236}">
                <a16:creationId xmlns:a16="http://schemas.microsoft.com/office/drawing/2014/main" id="{6C1A0A1B-B6DD-4C49-960B-051EDB1861DE}"/>
              </a:ext>
            </a:extLst>
          </p:cNvPr>
          <p:cNvSpPr/>
          <p:nvPr/>
        </p:nvSpPr>
        <p:spPr>
          <a:xfrm rot="5400000">
            <a:off x="2325178" y="-2267145"/>
            <a:ext cx="914400" cy="585508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D0F5FBB8-1BBC-4BFE-ADD9-3767F5EA0C49}"/>
              </a:ext>
            </a:extLst>
          </p:cNvPr>
          <p:cNvSpPr/>
          <p:nvPr/>
        </p:nvSpPr>
        <p:spPr>
          <a:xfrm>
            <a:off x="323850" y="-63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164ABAF0-674C-4575-A4C6-6B3BD47E9AE3}"/>
              </a:ext>
            </a:extLst>
          </p:cNvPr>
          <p:cNvSpPr/>
          <p:nvPr/>
        </p:nvSpPr>
        <p:spPr>
          <a:xfrm>
            <a:off x="1687218" y="368011"/>
            <a:ext cx="37802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olution approach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48" name="图片 47">
            <a:extLst>
              <a:ext uri="{FF2B5EF4-FFF2-40B4-BE49-F238E27FC236}">
                <a16:creationId xmlns:a16="http://schemas.microsoft.com/office/drawing/2014/main" id="{8E6D1B94-76D6-4304-B969-A4E2263C387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351" r="6451" b="6040"/>
          <a:stretch/>
        </p:blipFill>
        <p:spPr>
          <a:xfrm>
            <a:off x="536584" y="201486"/>
            <a:ext cx="923544" cy="91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0863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3C5F1E1-E3C2-4646-B8C1-5959FE4D9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43298"/>
              </p:ext>
            </p:extLst>
          </p:nvPr>
        </p:nvGraphicFramePr>
        <p:xfrm>
          <a:off x="5327652" y="311629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3C5F1E1-E3C2-4646-B8C1-5959FE4D93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2" y="311629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2">
            <a:extLst>
              <a:ext uri="{FF2B5EF4-FFF2-40B4-BE49-F238E27FC236}">
                <a16:creationId xmlns:a16="http://schemas.microsoft.com/office/drawing/2014/main" id="{0C54C2B7-5A0F-4E39-8388-4A20274C5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5202" y="401370"/>
            <a:ext cx="28847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>
                <a:solidFill>
                  <a:srgbClr val="0B9647"/>
                </a:solidFill>
              </a:rPr>
              <a:t>STL encoding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238CD7B-3A34-4E11-8A78-F76ADC91C866}"/>
              </a:ext>
            </a:extLst>
          </p:cNvPr>
          <p:cNvSpPr/>
          <p:nvPr/>
        </p:nvSpPr>
        <p:spPr>
          <a:xfrm>
            <a:off x="813203" y="1458525"/>
            <a:ext cx="108019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For leaf node: we use the big-M constraint, which is associated with a linear predicate π:  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BCF8910-5D32-4170-8D82-11785BE196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01316" y="1881424"/>
            <a:ext cx="2571750" cy="447675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69724198-34B3-424A-84D8-547D14068472}"/>
              </a:ext>
            </a:extLst>
          </p:cNvPr>
          <p:cNvSpPr/>
          <p:nvPr/>
        </p:nvSpPr>
        <p:spPr>
          <a:xfrm>
            <a:off x="750472" y="2373732"/>
            <a:ext cx="110739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For ∧-type nodes: </a:t>
            </a:r>
            <a:r>
              <a:rPr lang="en-US" altLang="zh-CN" dirty="0">
                <a:solidFill>
                  <a:srgbClr val="FF0000"/>
                </a:solidFill>
              </a:rPr>
              <a:t>no more binaries needed</a:t>
            </a:r>
            <a:r>
              <a:rPr lang="en-US" altLang="zh-CN" dirty="0"/>
              <a:t>,  </a:t>
            </a:r>
            <a:r>
              <a:rPr lang="en-US" altLang="zh-CN" dirty="0" err="1"/>
              <a:t>δ</a:t>
            </a:r>
            <a:r>
              <a:rPr lang="en-US" altLang="zh-CN" baseline="30000" dirty="0" err="1"/>
              <a:t>φ</a:t>
            </a:r>
            <a:r>
              <a:rPr lang="en-US" altLang="zh-CN" dirty="0"/>
              <a:t> = 1 implies all the </a:t>
            </a:r>
            <a:r>
              <a:rPr lang="en-US" altLang="zh-CN" dirty="0" err="1"/>
              <a:t>subformulas</a:t>
            </a:r>
            <a:r>
              <a:rPr lang="en-US" altLang="zh-CN" dirty="0"/>
              <a:t> φ</a:t>
            </a:r>
            <a:r>
              <a:rPr lang="en-US" altLang="zh-CN" baseline="-25000" dirty="0"/>
              <a:t>1</a:t>
            </a:r>
            <a:r>
              <a:rPr lang="en-US" altLang="zh-CN" dirty="0"/>
              <a:t>,..., </a:t>
            </a:r>
            <a:r>
              <a:rPr lang="en-US" altLang="zh-CN" dirty="0" err="1"/>
              <a:t>φ</a:t>
            </a:r>
            <a:r>
              <a:rPr lang="en-US" altLang="zh-CN" baseline="-25000" dirty="0" err="1"/>
              <a:t>N</a:t>
            </a:r>
            <a:r>
              <a:rPr lang="en-US" altLang="zh-CN" dirty="0"/>
              <a:t> must also hold: 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6DF438E-5289-44DA-9E8C-CCF9C806266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98034" y="2813989"/>
            <a:ext cx="2066925" cy="514350"/>
          </a:xfrm>
          <a:prstGeom prst="rect">
            <a:avLst/>
          </a:prstGeom>
        </p:spPr>
      </p:pic>
      <p:sp>
        <p:nvSpPr>
          <p:cNvPr id="31" name="矩形 30">
            <a:extLst>
              <a:ext uri="{FF2B5EF4-FFF2-40B4-BE49-F238E27FC236}">
                <a16:creationId xmlns:a16="http://schemas.microsoft.com/office/drawing/2014/main" id="{3245F506-73A5-4BAB-B63E-3105E6A7C1DE}"/>
              </a:ext>
            </a:extLst>
          </p:cNvPr>
          <p:cNvSpPr/>
          <p:nvPr/>
        </p:nvSpPr>
        <p:spPr>
          <a:xfrm>
            <a:off x="743926" y="3315809"/>
            <a:ext cx="110739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For</a:t>
            </a:r>
            <a:r>
              <a:rPr lang="en-US" altLang="zh-CN" dirty="0">
                <a:solidFill>
                  <a:srgbClr val="FF0000"/>
                </a:solidFill>
              </a:rPr>
              <a:t> ∨-type nodes </a:t>
            </a:r>
            <a:r>
              <a:rPr lang="en-US" altLang="zh-CN" dirty="0"/>
              <a:t>: need to introduce                     binary variables, using SOS1 constraints:    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DA88F9E-8941-4E54-A6CC-129F290AD7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53034" y="3830159"/>
            <a:ext cx="3238500" cy="3429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55AE66F-1652-4D16-BD87-879300FC275B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9" t="4699" r="-59" b="1108"/>
          <a:stretch/>
        </p:blipFill>
        <p:spPr>
          <a:xfrm>
            <a:off x="4661425" y="3390573"/>
            <a:ext cx="1200150" cy="28710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469FE7AD-5BB8-4CCA-80FB-090826FF3AC3}"/>
              </a:ext>
            </a:extLst>
          </p:cNvPr>
          <p:cNvSpPr/>
          <p:nvPr/>
        </p:nvSpPr>
        <p:spPr>
          <a:xfrm>
            <a:off x="756824" y="4205432"/>
            <a:ext cx="112163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A vector λ is in Special Ordered Set of Type 1(SOS1), if contains exactly one 1 element, others are zeros. E.g. SOS1 encoding X</a:t>
            </a:r>
            <a:r>
              <a:rPr lang="en-US" altLang="zh-CN" baseline="30000" dirty="0"/>
              <a:t>SOS1</a:t>
            </a:r>
            <a:r>
              <a:rPr lang="en-US" altLang="zh-CN" dirty="0"/>
              <a:t>=[1,1,0] (Gray Code 5) implies </a:t>
            </a:r>
            <a:r>
              <a:rPr lang="es-ES" altLang="zh-CN" dirty="0"/>
              <a:t>an SOS1 vector λ = [0, 0, 0, 0, 1, 0, 0, 0].</a:t>
            </a:r>
            <a:endParaRPr lang="zh-CN" altLang="en-US" dirty="0"/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D66B5E2E-50C5-46F3-9D52-EF8FF1525AB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59810" y="5014881"/>
            <a:ext cx="3086100" cy="1771650"/>
          </a:xfrm>
          <a:prstGeom prst="rect">
            <a:avLst/>
          </a:prstGeom>
        </p:spPr>
      </p:pic>
      <p:sp>
        <p:nvSpPr>
          <p:cNvPr id="34" name="矩形 33">
            <a:extLst>
              <a:ext uri="{FF2B5EF4-FFF2-40B4-BE49-F238E27FC236}">
                <a16:creationId xmlns:a16="http://schemas.microsoft.com/office/drawing/2014/main" id="{98639FA8-CCDF-4AE5-AE9F-E871B4BC3FA5}"/>
              </a:ext>
            </a:extLst>
          </p:cNvPr>
          <p:cNvSpPr/>
          <p:nvPr/>
        </p:nvSpPr>
        <p:spPr>
          <a:xfrm>
            <a:off x="6502860" y="5352830"/>
            <a:ext cx="13701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∧-type</a:t>
            </a:r>
            <a:endParaRPr lang="zh-CN" altLang="en-US" dirty="0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CCBD67EB-7DAE-4AB9-A0F2-E5277093FB07}"/>
              </a:ext>
            </a:extLst>
          </p:cNvPr>
          <p:cNvSpPr/>
          <p:nvPr/>
        </p:nvSpPr>
        <p:spPr>
          <a:xfrm>
            <a:off x="7069082" y="5900706"/>
            <a:ext cx="865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∨-type</a:t>
            </a:r>
            <a:endParaRPr lang="zh-CN" altLang="en-US" dirty="0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2F209191-C3E8-4F5C-899D-370EA6399425}"/>
              </a:ext>
            </a:extLst>
          </p:cNvPr>
          <p:cNvSpPr/>
          <p:nvPr/>
        </p:nvSpPr>
        <p:spPr>
          <a:xfrm>
            <a:off x="5077378" y="5866379"/>
            <a:ext cx="865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∧-type</a:t>
            </a:r>
            <a:endParaRPr lang="zh-CN" altLang="en-US" dirty="0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9F805265-E812-4A8A-A430-7D93BF35C4A4}"/>
              </a:ext>
            </a:extLst>
          </p:cNvPr>
          <p:cNvSpPr/>
          <p:nvPr/>
        </p:nvSpPr>
        <p:spPr>
          <a:xfrm>
            <a:off x="7389320" y="6307543"/>
            <a:ext cx="1313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leaf nodes </a:t>
            </a:r>
            <a:endParaRPr lang="zh-CN" altLang="en-US" dirty="0"/>
          </a:p>
        </p:txBody>
      </p:sp>
      <p:pic>
        <p:nvPicPr>
          <p:cNvPr id="38" name="图片 37">
            <a:extLst>
              <a:ext uri="{FF2B5EF4-FFF2-40B4-BE49-F238E27FC236}">
                <a16:creationId xmlns:a16="http://schemas.microsoft.com/office/drawing/2014/main" id="{20B80AB9-7F0B-4104-8EB4-21A301D9698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2536" y="6050779"/>
            <a:ext cx="2926080" cy="700044"/>
          </a:xfrm>
          <a:prstGeom prst="rect">
            <a:avLst/>
          </a:prstGeom>
        </p:spPr>
      </p:pic>
      <p:sp>
        <p:nvSpPr>
          <p:cNvPr id="39" name="任意多边形 47">
            <a:extLst>
              <a:ext uri="{FF2B5EF4-FFF2-40B4-BE49-F238E27FC236}">
                <a16:creationId xmlns:a16="http://schemas.microsoft.com/office/drawing/2014/main" id="{C124E41A-3AA5-4046-95CA-2690E9B7F3DD}"/>
              </a:ext>
            </a:extLst>
          </p:cNvPr>
          <p:cNvSpPr/>
          <p:nvPr/>
        </p:nvSpPr>
        <p:spPr>
          <a:xfrm rot="5400000">
            <a:off x="2325178" y="-2267145"/>
            <a:ext cx="914400" cy="585508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7DB1F3DB-9205-4D96-986C-2CA0DCB98DE5}"/>
              </a:ext>
            </a:extLst>
          </p:cNvPr>
          <p:cNvSpPr/>
          <p:nvPr/>
        </p:nvSpPr>
        <p:spPr>
          <a:xfrm>
            <a:off x="323850" y="-63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7F7D0371-C6A2-4527-8D6D-793BE32457B6}"/>
              </a:ext>
            </a:extLst>
          </p:cNvPr>
          <p:cNvGrpSpPr/>
          <p:nvPr/>
        </p:nvGrpSpPr>
        <p:grpSpPr>
          <a:xfrm>
            <a:off x="475624" y="317426"/>
            <a:ext cx="1029952" cy="685949"/>
            <a:chOff x="5302250" y="2903538"/>
            <a:chExt cx="1587500" cy="1057276"/>
          </a:xfrm>
          <a:solidFill>
            <a:srgbClr val="0B9647"/>
          </a:solidFill>
        </p:grpSpPr>
        <p:sp>
          <p:nvSpPr>
            <p:cNvPr id="43" name="Freeform 84">
              <a:extLst>
                <a:ext uri="{FF2B5EF4-FFF2-40B4-BE49-F238E27FC236}">
                  <a16:creationId xmlns:a16="http://schemas.microsoft.com/office/drawing/2014/main" id="{B5EA711B-F869-44BB-A400-060DD215D995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4" name="Freeform 85">
              <a:extLst>
                <a:ext uri="{FF2B5EF4-FFF2-40B4-BE49-F238E27FC236}">
                  <a16:creationId xmlns:a16="http://schemas.microsoft.com/office/drawing/2014/main" id="{39753234-43E9-4E93-9ACF-48ABBB507595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5" name="Freeform 86">
              <a:extLst>
                <a:ext uri="{FF2B5EF4-FFF2-40B4-BE49-F238E27FC236}">
                  <a16:creationId xmlns:a16="http://schemas.microsoft.com/office/drawing/2014/main" id="{AFEB5C30-FC09-4A18-B158-C878C3D8B4C8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6" name="Freeform 87">
              <a:extLst>
                <a:ext uri="{FF2B5EF4-FFF2-40B4-BE49-F238E27FC236}">
                  <a16:creationId xmlns:a16="http://schemas.microsoft.com/office/drawing/2014/main" id="{40654C4F-23D4-4633-91D9-DCDA08755FE4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7" name="Freeform 88">
              <a:extLst>
                <a:ext uri="{FF2B5EF4-FFF2-40B4-BE49-F238E27FC236}">
                  <a16:creationId xmlns:a16="http://schemas.microsoft.com/office/drawing/2014/main" id="{B0E09230-9CEB-419E-BB83-7FB9F6D381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8" name="Freeform 89">
              <a:extLst>
                <a:ext uri="{FF2B5EF4-FFF2-40B4-BE49-F238E27FC236}">
                  <a16:creationId xmlns:a16="http://schemas.microsoft.com/office/drawing/2014/main" id="{E7C6958D-E01E-44CA-9E60-0DB64C6BE369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9" name="Freeform 90">
              <a:extLst>
                <a:ext uri="{FF2B5EF4-FFF2-40B4-BE49-F238E27FC236}">
                  <a16:creationId xmlns:a16="http://schemas.microsoft.com/office/drawing/2014/main" id="{6BA2742A-1361-4F00-BDB3-D54B8A41667D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50" name="矩形 49">
            <a:extLst>
              <a:ext uri="{FF2B5EF4-FFF2-40B4-BE49-F238E27FC236}">
                <a16:creationId xmlns:a16="http://schemas.microsoft.com/office/drawing/2014/main" id="{A0857B09-3F7F-41F2-B2AB-FAB1E16CD75A}"/>
              </a:ext>
            </a:extLst>
          </p:cNvPr>
          <p:cNvSpPr/>
          <p:nvPr/>
        </p:nvSpPr>
        <p:spPr>
          <a:xfrm>
            <a:off x="1687218" y="368011"/>
            <a:ext cx="37802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olution approach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51" name="任意多边形 47">
            <a:extLst>
              <a:ext uri="{FF2B5EF4-FFF2-40B4-BE49-F238E27FC236}">
                <a16:creationId xmlns:a16="http://schemas.microsoft.com/office/drawing/2014/main" id="{1D48EFCC-F697-4BD1-9F08-FA302A510807}"/>
              </a:ext>
            </a:extLst>
          </p:cNvPr>
          <p:cNvSpPr/>
          <p:nvPr/>
        </p:nvSpPr>
        <p:spPr>
          <a:xfrm rot="5400000">
            <a:off x="2325178" y="-2267145"/>
            <a:ext cx="914400" cy="585508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52" name="椭圆 51">
            <a:extLst>
              <a:ext uri="{FF2B5EF4-FFF2-40B4-BE49-F238E27FC236}">
                <a16:creationId xmlns:a16="http://schemas.microsoft.com/office/drawing/2014/main" id="{921237B1-7D48-427D-9B19-068592A42B4D}"/>
              </a:ext>
            </a:extLst>
          </p:cNvPr>
          <p:cNvSpPr/>
          <p:nvPr/>
        </p:nvSpPr>
        <p:spPr>
          <a:xfrm>
            <a:off x="323850" y="-63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B4ED6F45-D0F4-412A-8012-98422A906EDC}"/>
              </a:ext>
            </a:extLst>
          </p:cNvPr>
          <p:cNvSpPr/>
          <p:nvPr/>
        </p:nvSpPr>
        <p:spPr>
          <a:xfrm>
            <a:off x="1687218" y="368011"/>
            <a:ext cx="37802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olution approach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54" name="图片 53">
            <a:extLst>
              <a:ext uri="{FF2B5EF4-FFF2-40B4-BE49-F238E27FC236}">
                <a16:creationId xmlns:a16="http://schemas.microsoft.com/office/drawing/2014/main" id="{DA0E1C9A-C9D0-4269-A92F-1B5ABB41F303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4351" r="6451" b="6040"/>
          <a:stretch/>
        </p:blipFill>
        <p:spPr>
          <a:xfrm>
            <a:off x="536584" y="201486"/>
            <a:ext cx="923544" cy="91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42097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2">
            <a:extLst>
              <a:ext uri="{FF2B5EF4-FFF2-40B4-BE49-F238E27FC236}">
                <a16:creationId xmlns:a16="http://schemas.microsoft.com/office/drawing/2014/main" id="{0C54C2B7-5A0F-4E39-8388-4A20274C5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5152" y="378316"/>
            <a:ext cx="352590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>
                <a:solidFill>
                  <a:srgbClr val="0B9647"/>
                </a:solidFill>
              </a:rPr>
              <a:t>Simplify STL tree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CDC367D-A1DB-464E-95BF-2A37D85EE3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1777" y="1790864"/>
            <a:ext cx="5183072" cy="1540913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6AE07947-9F28-460D-A3E1-8B869F77871F}"/>
              </a:ext>
            </a:extLst>
          </p:cNvPr>
          <p:cNvSpPr/>
          <p:nvPr/>
        </p:nvSpPr>
        <p:spPr>
          <a:xfrm>
            <a:off x="3498174" y="3115939"/>
            <a:ext cx="49466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STL Trees for two logically equivalent formulas</a:t>
            </a:r>
            <a:endParaRPr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8F7F8365-16B5-44D6-A925-B653E75016E5}"/>
              </a:ext>
            </a:extLst>
          </p:cNvPr>
          <p:cNvSpPr/>
          <p:nvPr/>
        </p:nvSpPr>
        <p:spPr>
          <a:xfrm>
            <a:off x="2276970" y="1397791"/>
            <a:ext cx="31678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dirty="0">
                <a:solidFill>
                  <a:schemeClr val="bg2">
                    <a:lumMod val="10000"/>
                  </a:schemeClr>
                </a:solidFill>
              </a:rPr>
              <a:t>φ</a:t>
            </a:r>
            <a:r>
              <a:rPr lang="en-US" altLang="zh-CN" baseline="-25000" dirty="0">
                <a:solidFill>
                  <a:schemeClr val="bg2">
                    <a:lumMod val="10000"/>
                  </a:schemeClr>
                </a:solidFill>
              </a:rPr>
              <a:t>1 </a:t>
            </a:r>
            <a:r>
              <a:rPr lang="en-US" altLang="zh-CN" dirty="0">
                <a:solidFill>
                  <a:schemeClr val="bg2">
                    <a:lumMod val="10000"/>
                  </a:schemeClr>
                </a:solidFill>
              </a:rPr>
              <a:t>requires </a:t>
            </a:r>
            <a:r>
              <a:rPr lang="en-US" altLang="zh-CN" dirty="0">
                <a:solidFill>
                  <a:srgbClr val="FF0000"/>
                </a:solidFill>
              </a:rPr>
              <a:t>2 </a:t>
            </a:r>
            <a:r>
              <a:rPr lang="en-US" altLang="zh-CN" dirty="0">
                <a:solidFill>
                  <a:schemeClr val="bg2">
                    <a:lumMod val="10000"/>
                  </a:schemeClr>
                </a:solidFill>
              </a:rPr>
              <a:t>binary variable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D41DAE97-3EC6-4230-8F13-16EF17BD747E}"/>
              </a:ext>
            </a:extLst>
          </p:cNvPr>
          <p:cNvSpPr/>
          <p:nvPr/>
        </p:nvSpPr>
        <p:spPr>
          <a:xfrm>
            <a:off x="475624" y="2317893"/>
            <a:ext cx="26127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Prefer “flatter” STL Tree</a:t>
            </a:r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908295C-1694-4A69-A5F0-08E7C3B271BD}"/>
              </a:ext>
            </a:extLst>
          </p:cNvPr>
          <p:cNvSpPr/>
          <p:nvPr/>
        </p:nvSpPr>
        <p:spPr>
          <a:xfrm>
            <a:off x="497253" y="3709106"/>
            <a:ext cx="1022099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Formula flattening: </a:t>
            </a:r>
            <a:r>
              <a:rPr lang="en-US" altLang="zh-CN" dirty="0"/>
              <a:t>search for nodes which have the same combination type as their parent, then the children node can be moved up a level and that node removed.</a:t>
            </a:r>
          </a:p>
          <a:p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>
                <a:solidFill>
                  <a:srgbClr val="FF0000"/>
                </a:solidFill>
              </a:rPr>
              <a:t>STL tree decomposition: </a:t>
            </a:r>
            <a:r>
              <a:rPr lang="en-US" altLang="zh-CN" dirty="0"/>
              <a:t>further exploit the STL tree structure and decompose the tree into a more succinct form.</a:t>
            </a:r>
            <a:br>
              <a:rPr lang="en-US" altLang="zh-CN" dirty="0"/>
            </a:b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0EE47398-8590-4FE1-AFE5-94734E31A047}"/>
                  </a:ext>
                </a:extLst>
              </p:cNvPr>
              <p:cNvSpPr/>
              <p:nvPr/>
            </p:nvSpPr>
            <p:spPr>
              <a:xfrm>
                <a:off x="497253" y="5202861"/>
                <a:ext cx="9937107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/>
                  <a:t>Contribution: Compared with standard STL encoding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Adopt STL tree structure,  formula flattening method, STL tree decomposition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Reduce binaries.    MPC with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: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𝑇𝑁</m:t>
                    </m:r>
                    <m:r>
                      <m:rPr>
                        <m:sty m:val="p"/>
                      </m:rPr>
                      <a:rPr lang="en-US" altLang="zh-CN" i="1" baseline="-25000">
                        <a:latin typeface="Cambria Math" panose="02040503050406030204" pitchFamily="18" charset="0"/>
                      </a:rPr>
                      <m:t>f</m:t>
                    </m:r>
                  </m:oMath>
                </a14:m>
                <a:r>
                  <a:rPr lang="en-US" altLang="zh-CN" dirty="0"/>
                  <a:t>  to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𝑇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altLang="zh-CN" i="1" baseline="-250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𝑁</m:t>
                    </m:r>
                    <m:r>
                      <m:rPr>
                        <m:sty m:val="p"/>
                      </m:rPr>
                      <a:rPr lang="en-US" altLang="zh-CN" i="1" baseline="-25000">
                        <a:latin typeface="Cambria Math" panose="02040503050406030204" pitchFamily="18" charset="0"/>
                      </a:rPr>
                      <m:t>f</m:t>
                    </m:r>
                  </m:oMath>
                </a14:m>
                <a:r>
                  <a:rPr lang="en-US" altLang="zh-CN" dirty="0"/>
                  <a:t>        General STL: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𝑇𝑁</m:t>
                    </m:r>
                    <m:r>
                      <a:rPr lang="en-US" altLang="zh-CN" i="1" baseline="3000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altLang="zh-CN" dirty="0"/>
                  <a:t>  to                                                                              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0EE47398-8590-4FE1-AFE5-94734E31A0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253" y="5202861"/>
                <a:ext cx="9937107" cy="1200329"/>
              </a:xfrm>
              <a:prstGeom prst="rect">
                <a:avLst/>
              </a:prstGeom>
              <a:blipFill>
                <a:blip r:embed="rId4"/>
                <a:stretch>
                  <a:fillRect l="-552" t="-2538" r="-324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图片 32">
            <a:extLst>
              <a:ext uri="{FF2B5EF4-FFF2-40B4-BE49-F238E27FC236}">
                <a16:creationId xmlns:a16="http://schemas.microsoft.com/office/drawing/2014/main" id="{3E629B70-8D7C-43B1-9868-698BD665A1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02951" y="5779330"/>
            <a:ext cx="1670304" cy="307962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DDBC9D10-68AB-4382-9823-5FFA302070FF}"/>
              </a:ext>
            </a:extLst>
          </p:cNvPr>
          <p:cNvSpPr/>
          <p:nvPr/>
        </p:nvSpPr>
        <p:spPr>
          <a:xfrm>
            <a:off x="5796084" y="1373682"/>
            <a:ext cx="39581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the logically </a:t>
            </a:r>
            <a:r>
              <a:rPr lang="en-US" altLang="zh-CN" dirty="0">
                <a:solidFill>
                  <a:schemeClr val="bg2">
                    <a:lumMod val="10000"/>
                  </a:schemeClr>
                </a:solidFill>
              </a:rPr>
              <a:t>equivalent </a:t>
            </a:r>
            <a:r>
              <a:rPr lang="el-GR" altLang="zh-CN" dirty="0">
                <a:solidFill>
                  <a:schemeClr val="bg2">
                    <a:lumMod val="10000"/>
                  </a:schemeClr>
                </a:solidFill>
              </a:rPr>
              <a:t>φ</a:t>
            </a:r>
            <a:r>
              <a:rPr lang="en-US" altLang="zh-CN" baseline="-25000" dirty="0">
                <a:solidFill>
                  <a:schemeClr val="bg2">
                    <a:lumMod val="10000"/>
                  </a:schemeClr>
                </a:solidFill>
              </a:rPr>
              <a:t>2</a:t>
            </a:r>
            <a:r>
              <a:rPr lang="en-US" altLang="zh-CN" dirty="0">
                <a:solidFill>
                  <a:schemeClr val="bg2">
                    <a:lumMod val="10000"/>
                  </a:schemeClr>
                </a:solidFill>
              </a:rPr>
              <a:t> requires </a:t>
            </a:r>
            <a:r>
              <a:rPr lang="en-US" altLang="zh-CN" dirty="0">
                <a:solidFill>
                  <a:srgbClr val="FF0000"/>
                </a:solidFill>
              </a:rPr>
              <a:t>4.</a:t>
            </a:r>
            <a:endParaRPr lang="zh-CN" altLang="en-US" dirty="0"/>
          </a:p>
        </p:txBody>
      </p:sp>
      <p:sp>
        <p:nvSpPr>
          <p:cNvPr id="31" name="任意多边形 47">
            <a:extLst>
              <a:ext uri="{FF2B5EF4-FFF2-40B4-BE49-F238E27FC236}">
                <a16:creationId xmlns:a16="http://schemas.microsoft.com/office/drawing/2014/main" id="{FD720610-A0E3-493D-90E4-7440F219CC83}"/>
              </a:ext>
            </a:extLst>
          </p:cNvPr>
          <p:cNvSpPr/>
          <p:nvPr/>
        </p:nvSpPr>
        <p:spPr>
          <a:xfrm rot="5400000">
            <a:off x="2325178" y="-2267145"/>
            <a:ext cx="914400" cy="585508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04223739-AEB0-4C94-BCF3-A68DD8650A7D}"/>
              </a:ext>
            </a:extLst>
          </p:cNvPr>
          <p:cNvSpPr/>
          <p:nvPr/>
        </p:nvSpPr>
        <p:spPr>
          <a:xfrm>
            <a:off x="323850" y="-63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E47BD2E8-98BB-4541-873E-667AEF5B4821}"/>
              </a:ext>
            </a:extLst>
          </p:cNvPr>
          <p:cNvGrpSpPr/>
          <p:nvPr/>
        </p:nvGrpSpPr>
        <p:grpSpPr>
          <a:xfrm>
            <a:off x="475624" y="317426"/>
            <a:ext cx="1029952" cy="685949"/>
            <a:chOff x="5302250" y="2903538"/>
            <a:chExt cx="1587500" cy="1057276"/>
          </a:xfrm>
          <a:solidFill>
            <a:srgbClr val="0B9647"/>
          </a:solidFill>
        </p:grpSpPr>
        <p:sp>
          <p:nvSpPr>
            <p:cNvPr id="36" name="Freeform 84">
              <a:extLst>
                <a:ext uri="{FF2B5EF4-FFF2-40B4-BE49-F238E27FC236}">
                  <a16:creationId xmlns:a16="http://schemas.microsoft.com/office/drawing/2014/main" id="{4075CBAC-A26E-47F5-8572-0E60FE7B32B8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7" name="Freeform 85">
              <a:extLst>
                <a:ext uri="{FF2B5EF4-FFF2-40B4-BE49-F238E27FC236}">
                  <a16:creationId xmlns:a16="http://schemas.microsoft.com/office/drawing/2014/main" id="{100C56FD-2914-4F0B-BF54-7D65508EC559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8" name="Freeform 86">
              <a:extLst>
                <a:ext uri="{FF2B5EF4-FFF2-40B4-BE49-F238E27FC236}">
                  <a16:creationId xmlns:a16="http://schemas.microsoft.com/office/drawing/2014/main" id="{D3DCEE93-AD39-4EA8-B25B-822E1220B786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9" name="Freeform 87">
              <a:extLst>
                <a:ext uri="{FF2B5EF4-FFF2-40B4-BE49-F238E27FC236}">
                  <a16:creationId xmlns:a16="http://schemas.microsoft.com/office/drawing/2014/main" id="{553E3DD6-4878-402D-BEF4-9DEB4E85B4C7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1" name="Freeform 88">
              <a:extLst>
                <a:ext uri="{FF2B5EF4-FFF2-40B4-BE49-F238E27FC236}">
                  <a16:creationId xmlns:a16="http://schemas.microsoft.com/office/drawing/2014/main" id="{ABBF612A-A81C-43C8-8ABD-D299C3EF6C6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2" name="Freeform 89">
              <a:extLst>
                <a:ext uri="{FF2B5EF4-FFF2-40B4-BE49-F238E27FC236}">
                  <a16:creationId xmlns:a16="http://schemas.microsoft.com/office/drawing/2014/main" id="{0F767A0F-27C0-4C62-BF99-F1433C3672E9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3" name="Freeform 90">
              <a:extLst>
                <a:ext uri="{FF2B5EF4-FFF2-40B4-BE49-F238E27FC236}">
                  <a16:creationId xmlns:a16="http://schemas.microsoft.com/office/drawing/2014/main" id="{8B1A939D-D221-4796-809C-8A58AE2565EC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44" name="矩形 43">
            <a:extLst>
              <a:ext uri="{FF2B5EF4-FFF2-40B4-BE49-F238E27FC236}">
                <a16:creationId xmlns:a16="http://schemas.microsoft.com/office/drawing/2014/main" id="{C3EF45B4-3B1D-4A63-96C4-9B96A98330C8}"/>
              </a:ext>
            </a:extLst>
          </p:cNvPr>
          <p:cNvSpPr/>
          <p:nvPr/>
        </p:nvSpPr>
        <p:spPr>
          <a:xfrm>
            <a:off x="1687218" y="368011"/>
            <a:ext cx="37802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olution approach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45" name="任意多边形 47">
            <a:extLst>
              <a:ext uri="{FF2B5EF4-FFF2-40B4-BE49-F238E27FC236}">
                <a16:creationId xmlns:a16="http://schemas.microsoft.com/office/drawing/2014/main" id="{47F169B3-91FB-4FFA-A2E1-A6BA6F673286}"/>
              </a:ext>
            </a:extLst>
          </p:cNvPr>
          <p:cNvSpPr/>
          <p:nvPr/>
        </p:nvSpPr>
        <p:spPr>
          <a:xfrm rot="5400000">
            <a:off x="2325178" y="-2267145"/>
            <a:ext cx="914400" cy="585508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B2B6AE20-37A4-499E-A37B-8E69677044BA}"/>
              </a:ext>
            </a:extLst>
          </p:cNvPr>
          <p:cNvSpPr/>
          <p:nvPr/>
        </p:nvSpPr>
        <p:spPr>
          <a:xfrm>
            <a:off x="323850" y="-63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35C245BC-B282-43EC-853E-22C9FFEF3145}"/>
              </a:ext>
            </a:extLst>
          </p:cNvPr>
          <p:cNvSpPr/>
          <p:nvPr/>
        </p:nvSpPr>
        <p:spPr>
          <a:xfrm>
            <a:off x="1687218" y="368011"/>
            <a:ext cx="37802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olution approach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48" name="图片 47">
            <a:extLst>
              <a:ext uri="{FF2B5EF4-FFF2-40B4-BE49-F238E27FC236}">
                <a16:creationId xmlns:a16="http://schemas.microsoft.com/office/drawing/2014/main" id="{24992729-A359-46E3-ADB1-44C4702E54C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351" r="6451" b="6040"/>
          <a:stretch/>
        </p:blipFill>
        <p:spPr>
          <a:xfrm>
            <a:off x="536584" y="201486"/>
            <a:ext cx="923544" cy="91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034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>
            <a:extLst>
              <a:ext uri="{FF2B5EF4-FFF2-40B4-BE49-F238E27FC236}">
                <a16:creationId xmlns:a16="http://schemas.microsoft.com/office/drawing/2014/main" id="{83B6316F-7DC7-4A58-AD83-638B3A29BCA3}"/>
              </a:ext>
            </a:extLst>
          </p:cNvPr>
          <p:cNvGrpSpPr/>
          <p:nvPr/>
        </p:nvGrpSpPr>
        <p:grpSpPr>
          <a:xfrm>
            <a:off x="475624" y="350784"/>
            <a:ext cx="1029952" cy="685949"/>
            <a:chOff x="5302250" y="2903538"/>
            <a:chExt cx="1587500" cy="1057276"/>
          </a:xfrm>
          <a:solidFill>
            <a:srgbClr val="E10B14"/>
          </a:solidFill>
        </p:grpSpPr>
        <p:sp>
          <p:nvSpPr>
            <p:cNvPr id="25" name="Freeform 84">
              <a:extLst>
                <a:ext uri="{FF2B5EF4-FFF2-40B4-BE49-F238E27FC236}">
                  <a16:creationId xmlns:a16="http://schemas.microsoft.com/office/drawing/2014/main" id="{69DB38A8-0F84-4065-81F8-508192F4651A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6" name="Freeform 85">
              <a:extLst>
                <a:ext uri="{FF2B5EF4-FFF2-40B4-BE49-F238E27FC236}">
                  <a16:creationId xmlns:a16="http://schemas.microsoft.com/office/drawing/2014/main" id="{23AA2D2B-8D90-432D-A034-64176BA1551F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7" name="Freeform 86">
              <a:extLst>
                <a:ext uri="{FF2B5EF4-FFF2-40B4-BE49-F238E27FC236}">
                  <a16:creationId xmlns:a16="http://schemas.microsoft.com/office/drawing/2014/main" id="{9B61C2BB-FD3F-4898-891F-CFEF79EDB4A9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8" name="Freeform 87">
              <a:extLst>
                <a:ext uri="{FF2B5EF4-FFF2-40B4-BE49-F238E27FC236}">
                  <a16:creationId xmlns:a16="http://schemas.microsoft.com/office/drawing/2014/main" id="{10185A36-86FF-4E14-8572-F2D5BABD82AB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9" name="Freeform 88">
              <a:extLst>
                <a:ext uri="{FF2B5EF4-FFF2-40B4-BE49-F238E27FC236}">
                  <a16:creationId xmlns:a16="http://schemas.microsoft.com/office/drawing/2014/main" id="{350E860B-1029-4A07-AC6A-875B062E681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0" name="Freeform 89">
              <a:extLst>
                <a:ext uri="{FF2B5EF4-FFF2-40B4-BE49-F238E27FC236}">
                  <a16:creationId xmlns:a16="http://schemas.microsoft.com/office/drawing/2014/main" id="{E470F22D-9128-4D12-8FC6-9EDF425BE29E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2" name="Freeform 90">
              <a:extLst>
                <a:ext uri="{FF2B5EF4-FFF2-40B4-BE49-F238E27FC236}">
                  <a16:creationId xmlns:a16="http://schemas.microsoft.com/office/drawing/2014/main" id="{C2F38DAD-1AAB-4355-BBBB-74FFD9101CEC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40" name="文本框 1066">
            <a:extLst>
              <a:ext uri="{FF2B5EF4-FFF2-40B4-BE49-F238E27FC236}">
                <a16:creationId xmlns:a16="http://schemas.microsoft.com/office/drawing/2014/main" id="{44CD2766-6DBF-4CBF-97FF-3412519F4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124" y="394981"/>
            <a:ext cx="19063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200" b="1" dirty="0">
                <a:solidFill>
                  <a:schemeClr val="bg1"/>
                </a:solidFill>
              </a:rPr>
              <a:t>Example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3C5F1E1-E3C2-4646-B8C1-5959FE4D9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77814"/>
              </p:ext>
            </p:extLst>
          </p:nvPr>
        </p:nvGraphicFramePr>
        <p:xfrm>
          <a:off x="5258643" y="408863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3C5F1E1-E3C2-4646-B8C1-5959FE4D93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8643" y="408863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>
            <a:extLst>
              <a:ext uri="{FF2B5EF4-FFF2-40B4-BE49-F238E27FC236}">
                <a16:creationId xmlns:a16="http://schemas.microsoft.com/office/drawing/2014/main" id="{6243CCA5-7FB8-48C1-93FD-60F28AD38BE3}"/>
              </a:ext>
            </a:extLst>
          </p:cNvPr>
          <p:cNvSpPr/>
          <p:nvPr/>
        </p:nvSpPr>
        <p:spPr>
          <a:xfrm>
            <a:off x="1877446" y="2180866"/>
            <a:ext cx="747708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Imagining a cleaning robo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needs to go to area A to charge itself fir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then go to B to implement the tas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always avoid obstacle C</a:t>
            </a:r>
          </a:p>
          <a:p>
            <a:endParaRPr lang="zh-CN" alt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FAE8E47C-C222-4926-A672-8BF70BF28E07}"/>
              </a:ext>
            </a:extLst>
          </p:cNvPr>
          <p:cNvSpPr/>
          <p:nvPr/>
        </p:nvSpPr>
        <p:spPr>
          <a:xfrm>
            <a:off x="944253" y="4158728"/>
            <a:ext cx="10452393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However, this task can not be formulated with standard optimal control constraints.</a:t>
            </a:r>
          </a:p>
          <a:p>
            <a:endParaRPr lang="en-US" altLang="zh-CN" dirty="0"/>
          </a:p>
          <a:p>
            <a:r>
              <a:rPr lang="en-US" altLang="zh-CN" dirty="0"/>
              <a:t>Reason: associated with temporal relations and logical behaviors</a:t>
            </a:r>
          </a:p>
          <a:p>
            <a:endParaRPr lang="en-US" altLang="zh-CN" dirty="0"/>
          </a:p>
          <a:p>
            <a:r>
              <a:rPr lang="en-US" altLang="zh-CN" dirty="0"/>
              <a:t>Need to introduce </a:t>
            </a:r>
            <a:r>
              <a:rPr lang="en-US" altLang="zh-CN" dirty="0">
                <a:solidFill>
                  <a:srgbClr val="FF0000"/>
                </a:solidFill>
              </a:rPr>
              <a:t>signal t</a:t>
            </a:r>
            <a:r>
              <a:rPr lang="en-US" altLang="zh-CN" dirty="0">
                <a:solidFill>
                  <a:srgbClr val="E10B14"/>
                </a:solidFill>
              </a:rPr>
              <a:t>emporal logic (STL)</a:t>
            </a:r>
            <a:r>
              <a:rPr lang="en-US" altLang="zh-CN" dirty="0"/>
              <a:t> to impose a high-level logical behavior into the robot.</a:t>
            </a:r>
          </a:p>
          <a:p>
            <a:r>
              <a:rPr lang="en-US" altLang="zh-CN" dirty="0"/>
              <a:t>    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84EA98BF-BD1A-4E50-927D-41155D054082}"/>
              </a:ext>
            </a:extLst>
          </p:cNvPr>
          <p:cNvGrpSpPr/>
          <p:nvPr/>
        </p:nvGrpSpPr>
        <p:grpSpPr>
          <a:xfrm>
            <a:off x="6805141" y="1276235"/>
            <a:ext cx="2529538" cy="2503898"/>
            <a:chOff x="8802388" y="2167545"/>
            <a:chExt cx="2529538" cy="2503898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C50EE157-8B2E-48F2-ABAE-D108F159D375}"/>
                </a:ext>
              </a:extLst>
            </p:cNvPr>
            <p:cNvGrpSpPr/>
            <p:nvPr/>
          </p:nvGrpSpPr>
          <p:grpSpPr>
            <a:xfrm>
              <a:off x="8802388" y="2167545"/>
              <a:ext cx="2529538" cy="2503898"/>
              <a:chOff x="577556" y="2987141"/>
              <a:chExt cx="2529538" cy="2503898"/>
            </a:xfrm>
          </p:grpSpPr>
          <p:grpSp>
            <p:nvGrpSpPr>
              <p:cNvPr id="10" name="组合 9">
                <a:extLst>
                  <a:ext uri="{FF2B5EF4-FFF2-40B4-BE49-F238E27FC236}">
                    <a16:creationId xmlns:a16="http://schemas.microsoft.com/office/drawing/2014/main" id="{96FAA1E9-C469-4E7C-B8D7-28B0088DC50A}"/>
                  </a:ext>
                </a:extLst>
              </p:cNvPr>
              <p:cNvGrpSpPr/>
              <p:nvPr/>
            </p:nvGrpSpPr>
            <p:grpSpPr>
              <a:xfrm>
                <a:off x="577556" y="2987141"/>
                <a:ext cx="2529538" cy="2503898"/>
                <a:chOff x="9044671" y="2008842"/>
                <a:chExt cx="2826625" cy="2797974"/>
              </a:xfrm>
            </p:grpSpPr>
            <p:pic>
              <p:nvPicPr>
                <p:cNvPr id="31" name="图片 30">
                  <a:extLst>
                    <a:ext uri="{FF2B5EF4-FFF2-40B4-BE49-F238E27FC236}">
                      <a16:creationId xmlns:a16="http://schemas.microsoft.com/office/drawing/2014/main" id="{6676F412-E781-4CCF-A2AC-256684E4A8C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/>
                <a:srcRect l="18272" t="9300" r="18003" b="6595"/>
                <a:stretch/>
              </p:blipFill>
              <p:spPr>
                <a:xfrm>
                  <a:off x="9044671" y="2008842"/>
                  <a:ext cx="2826625" cy="2797974"/>
                </a:xfrm>
                <a:prstGeom prst="rect">
                  <a:avLst/>
                </a:prstGeom>
              </p:spPr>
            </p:pic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182117A8-AE9F-4A5C-8C71-20ED0D4E50F2}"/>
                    </a:ext>
                  </a:extLst>
                </p:cNvPr>
                <p:cNvSpPr/>
                <p:nvPr/>
              </p:nvSpPr>
              <p:spPr>
                <a:xfrm>
                  <a:off x="9430512" y="2834640"/>
                  <a:ext cx="445008" cy="42062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baseline="-25000"/>
                </a:p>
              </p:txBody>
            </p:sp>
          </p:grpSp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3F9CBCCA-20BC-409F-A28C-1AE0F4E8C96D}"/>
                  </a:ext>
                </a:extLst>
              </p:cNvPr>
              <p:cNvSpPr/>
              <p:nvPr/>
            </p:nvSpPr>
            <p:spPr>
              <a:xfrm>
                <a:off x="2522254" y="3254688"/>
                <a:ext cx="3385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/>
                  <a:t>B</a:t>
                </a:r>
                <a:endParaRPr lang="zh-CN" altLang="en-US" baseline="-25000" dirty="0"/>
              </a:p>
            </p:txBody>
          </p:sp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737AA330-C780-4963-8696-C568D6ED8BE9}"/>
                  </a:ext>
                </a:extLst>
              </p:cNvPr>
              <p:cNvSpPr/>
              <p:nvPr/>
            </p:nvSpPr>
            <p:spPr>
              <a:xfrm>
                <a:off x="1490676" y="4039703"/>
                <a:ext cx="36420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/>
                  <a:t>C</a:t>
                </a:r>
                <a:endParaRPr lang="zh-CN" altLang="en-US" baseline="-25000" dirty="0"/>
              </a:p>
            </p:txBody>
          </p:sp>
        </p:grp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D949AF00-3563-4149-AE0F-1C463AD812FF}"/>
                </a:ext>
              </a:extLst>
            </p:cNvPr>
            <p:cNvSpPr/>
            <p:nvPr/>
          </p:nvSpPr>
          <p:spPr>
            <a:xfrm>
              <a:off x="10672290" y="3481105"/>
              <a:ext cx="33855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A</a:t>
              </a:r>
              <a:endParaRPr lang="zh-CN" altLang="en-US" baseline="-25000" dirty="0"/>
            </a:p>
          </p:txBody>
        </p:sp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48B1EA67-079F-4738-A011-555C3A4F2B0A}"/>
              </a:ext>
            </a:extLst>
          </p:cNvPr>
          <p:cNvSpPr/>
          <p:nvPr/>
        </p:nvSpPr>
        <p:spPr>
          <a:xfrm>
            <a:off x="8219240" y="241138"/>
            <a:ext cx="34579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0B9647"/>
                </a:solidFill>
              </a:rPr>
              <a:t>Why we need STL?</a:t>
            </a:r>
            <a:endParaRPr lang="zh-CN" altLang="en-US" sz="2800" b="1" dirty="0">
              <a:solidFill>
                <a:srgbClr val="0B9647"/>
              </a:solidFill>
            </a:endParaRP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BA2A25C3-B36A-4E09-9608-27DB491936F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536" y="6050779"/>
            <a:ext cx="2926080" cy="700044"/>
          </a:xfrm>
          <a:prstGeom prst="rect">
            <a:avLst/>
          </a:prstGeom>
        </p:spPr>
      </p:pic>
      <p:sp>
        <p:nvSpPr>
          <p:cNvPr id="37" name="任意多边形 47">
            <a:extLst>
              <a:ext uri="{FF2B5EF4-FFF2-40B4-BE49-F238E27FC236}">
                <a16:creationId xmlns:a16="http://schemas.microsoft.com/office/drawing/2014/main" id="{B938EB18-B18D-46B2-A9F0-C20A9B30E188}"/>
              </a:ext>
            </a:extLst>
          </p:cNvPr>
          <p:cNvSpPr/>
          <p:nvPr/>
        </p:nvSpPr>
        <p:spPr>
          <a:xfrm rot="5400000">
            <a:off x="1456598" y="-1144565"/>
            <a:ext cx="914400" cy="411792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C282004C-CCCB-41E0-98D1-43C887112488}"/>
              </a:ext>
            </a:extLst>
          </p:cNvPr>
          <p:cNvSpPr/>
          <p:nvPr/>
        </p:nvSpPr>
        <p:spPr>
          <a:xfrm>
            <a:off x="323850" y="2476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4FA07296-5B10-47C3-A1E9-A301457C41B1}"/>
              </a:ext>
            </a:extLst>
          </p:cNvPr>
          <p:cNvSpPr/>
          <p:nvPr/>
        </p:nvSpPr>
        <p:spPr>
          <a:xfrm>
            <a:off x="1687218" y="622011"/>
            <a:ext cx="18710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Example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pic>
        <p:nvPicPr>
          <p:cNvPr id="51" name="图片 50">
            <a:extLst>
              <a:ext uri="{FF2B5EF4-FFF2-40B4-BE49-F238E27FC236}">
                <a16:creationId xmlns:a16="http://schemas.microsoft.com/office/drawing/2014/main" id="{080778E7-09CD-4145-A3DA-0B03E7F4F5AF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351" r="6451" b="6040"/>
          <a:stretch/>
        </p:blipFill>
        <p:spPr>
          <a:xfrm>
            <a:off x="536790" y="454503"/>
            <a:ext cx="923544" cy="91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2445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文本框 62">
            <a:extLst>
              <a:ext uri="{FF2B5EF4-FFF2-40B4-BE49-F238E27FC236}">
                <a16:creationId xmlns:a16="http://schemas.microsoft.com/office/drawing/2014/main" id="{D6B8E906-3138-4831-8ECC-6FF4A1ECD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5431" y="3130332"/>
            <a:ext cx="9067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3600" b="1" dirty="0">
                <a:solidFill>
                  <a:schemeClr val="bg2">
                    <a:lumMod val="25000"/>
                  </a:schemeClr>
                </a:solidFill>
              </a:rPr>
              <a:t>4. Case studies</a:t>
            </a:r>
          </a:p>
        </p:txBody>
      </p:sp>
      <p:sp>
        <p:nvSpPr>
          <p:cNvPr id="1068" name="矩形 1067">
            <a:extLst>
              <a:ext uri="{FF2B5EF4-FFF2-40B4-BE49-F238E27FC236}">
                <a16:creationId xmlns:a16="http://schemas.microsoft.com/office/drawing/2014/main" id="{0F28C8B0-FF30-496A-BB39-59A1E1151BA9}"/>
              </a:ext>
            </a:extLst>
          </p:cNvPr>
          <p:cNvSpPr/>
          <p:nvPr/>
        </p:nvSpPr>
        <p:spPr>
          <a:xfrm>
            <a:off x="1466850" y="2439988"/>
            <a:ext cx="9677400" cy="2114550"/>
          </a:xfrm>
          <a:prstGeom prst="rect">
            <a:avLst/>
          </a:prstGeom>
          <a:noFill/>
          <a:ln w="254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1069" name="矩形 1068">
            <a:extLst>
              <a:ext uri="{FF2B5EF4-FFF2-40B4-BE49-F238E27FC236}">
                <a16:creationId xmlns:a16="http://schemas.microsoft.com/office/drawing/2014/main" id="{B4F91E12-55E3-4F72-929F-9C6ED2E23B00}"/>
              </a:ext>
            </a:extLst>
          </p:cNvPr>
          <p:cNvSpPr/>
          <p:nvPr/>
        </p:nvSpPr>
        <p:spPr>
          <a:xfrm>
            <a:off x="10906125" y="4237038"/>
            <a:ext cx="476250" cy="476250"/>
          </a:xfrm>
          <a:prstGeom prst="rect">
            <a:avLst/>
          </a:pr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117" name="矩形 116">
            <a:extLst>
              <a:ext uri="{FF2B5EF4-FFF2-40B4-BE49-F238E27FC236}">
                <a16:creationId xmlns:a16="http://schemas.microsoft.com/office/drawing/2014/main" id="{209DF3EB-58F8-4BFA-A9FA-531EF1C649DC}"/>
              </a:ext>
            </a:extLst>
          </p:cNvPr>
          <p:cNvSpPr/>
          <p:nvPr/>
        </p:nvSpPr>
        <p:spPr>
          <a:xfrm>
            <a:off x="10737850" y="4078288"/>
            <a:ext cx="474663" cy="474662"/>
          </a:xfrm>
          <a:prstGeom prst="rect">
            <a:avLst/>
          </a:prstGeom>
          <a:solidFill>
            <a:srgbClr val="0B9647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118" name="矩形 117">
            <a:extLst>
              <a:ext uri="{FF2B5EF4-FFF2-40B4-BE49-F238E27FC236}">
                <a16:creationId xmlns:a16="http://schemas.microsoft.com/office/drawing/2014/main" id="{8CEAA3DA-AE00-4170-BA7D-6D01912D588D}"/>
              </a:ext>
            </a:extLst>
          </p:cNvPr>
          <p:cNvSpPr/>
          <p:nvPr/>
        </p:nvSpPr>
        <p:spPr>
          <a:xfrm>
            <a:off x="1308100" y="2233613"/>
            <a:ext cx="474663" cy="474662"/>
          </a:xfrm>
          <a:prstGeom prst="rect">
            <a:avLst/>
          </a:pr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119" name="矩形 118">
            <a:extLst>
              <a:ext uri="{FF2B5EF4-FFF2-40B4-BE49-F238E27FC236}">
                <a16:creationId xmlns:a16="http://schemas.microsoft.com/office/drawing/2014/main" id="{2588A2A3-28EF-4537-AECE-2FE92553732C}"/>
              </a:ext>
            </a:extLst>
          </p:cNvPr>
          <p:cNvSpPr/>
          <p:nvPr/>
        </p:nvSpPr>
        <p:spPr>
          <a:xfrm>
            <a:off x="1460500" y="2386013"/>
            <a:ext cx="474663" cy="474662"/>
          </a:xfrm>
          <a:prstGeom prst="rect">
            <a:avLst/>
          </a:prstGeom>
          <a:solidFill>
            <a:srgbClr val="0B9647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26B54998-BDDF-426B-8B61-A202BD2CEF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36" y="6050779"/>
            <a:ext cx="2926080" cy="700044"/>
          </a:xfrm>
          <a:prstGeom prst="rect">
            <a:avLst/>
          </a:prstGeom>
        </p:spPr>
      </p:pic>
      <p:grpSp>
        <p:nvGrpSpPr>
          <p:cNvPr id="41" name="组合 40">
            <a:extLst>
              <a:ext uri="{FF2B5EF4-FFF2-40B4-BE49-F238E27FC236}">
                <a16:creationId xmlns:a16="http://schemas.microsoft.com/office/drawing/2014/main" id="{8D4740F2-032C-47A4-8671-DB3135046719}"/>
              </a:ext>
            </a:extLst>
          </p:cNvPr>
          <p:cNvGrpSpPr/>
          <p:nvPr/>
        </p:nvGrpSpPr>
        <p:grpSpPr>
          <a:xfrm>
            <a:off x="475624" y="350784"/>
            <a:ext cx="1029952" cy="685949"/>
            <a:chOff x="5302250" y="2903538"/>
            <a:chExt cx="1587500" cy="1057276"/>
          </a:xfrm>
          <a:solidFill>
            <a:srgbClr val="E10B14"/>
          </a:solidFill>
        </p:grpSpPr>
        <p:sp>
          <p:nvSpPr>
            <p:cNvPr id="42" name="Freeform 84">
              <a:extLst>
                <a:ext uri="{FF2B5EF4-FFF2-40B4-BE49-F238E27FC236}">
                  <a16:creationId xmlns:a16="http://schemas.microsoft.com/office/drawing/2014/main" id="{30EFA97A-D586-400D-9BBE-D78698E6C90A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3" name="Freeform 85">
              <a:extLst>
                <a:ext uri="{FF2B5EF4-FFF2-40B4-BE49-F238E27FC236}">
                  <a16:creationId xmlns:a16="http://schemas.microsoft.com/office/drawing/2014/main" id="{51F79370-D4C3-4C01-B4E0-CA520A739C00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4" name="Freeform 86">
              <a:extLst>
                <a:ext uri="{FF2B5EF4-FFF2-40B4-BE49-F238E27FC236}">
                  <a16:creationId xmlns:a16="http://schemas.microsoft.com/office/drawing/2014/main" id="{A6073FAC-B729-40C4-B462-8DA3F47DC1EE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5" name="Freeform 87">
              <a:extLst>
                <a:ext uri="{FF2B5EF4-FFF2-40B4-BE49-F238E27FC236}">
                  <a16:creationId xmlns:a16="http://schemas.microsoft.com/office/drawing/2014/main" id="{718AB595-6E57-4701-A903-12A58335DC68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6" name="Freeform 88">
              <a:extLst>
                <a:ext uri="{FF2B5EF4-FFF2-40B4-BE49-F238E27FC236}">
                  <a16:creationId xmlns:a16="http://schemas.microsoft.com/office/drawing/2014/main" id="{43F2DBEE-CC1D-4290-B5A4-FE99845BC21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7" name="Freeform 89">
              <a:extLst>
                <a:ext uri="{FF2B5EF4-FFF2-40B4-BE49-F238E27FC236}">
                  <a16:creationId xmlns:a16="http://schemas.microsoft.com/office/drawing/2014/main" id="{E1B9AC62-AF59-4DA3-9C43-82CE35486FF2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9" name="Freeform 90">
              <a:extLst>
                <a:ext uri="{FF2B5EF4-FFF2-40B4-BE49-F238E27FC236}">
                  <a16:creationId xmlns:a16="http://schemas.microsoft.com/office/drawing/2014/main" id="{98ED115E-0F01-452C-B100-A891032B730E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50" name="任意多边形 47">
            <a:extLst>
              <a:ext uri="{FF2B5EF4-FFF2-40B4-BE49-F238E27FC236}">
                <a16:creationId xmlns:a16="http://schemas.microsoft.com/office/drawing/2014/main" id="{C9E83543-99B2-46C2-B6B9-063C3C95ABCD}"/>
              </a:ext>
            </a:extLst>
          </p:cNvPr>
          <p:cNvSpPr/>
          <p:nvPr/>
        </p:nvSpPr>
        <p:spPr>
          <a:xfrm rot="5400000">
            <a:off x="2193098" y="-1881065"/>
            <a:ext cx="914400" cy="559092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id="{5C557271-67E1-4581-B6CE-774268FADAFD}"/>
              </a:ext>
            </a:extLst>
          </p:cNvPr>
          <p:cNvSpPr/>
          <p:nvPr/>
        </p:nvSpPr>
        <p:spPr>
          <a:xfrm>
            <a:off x="323850" y="2476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F6F09EC5-DBA1-4430-9E59-F0A80163B24A}"/>
              </a:ext>
            </a:extLst>
          </p:cNvPr>
          <p:cNvSpPr/>
          <p:nvPr/>
        </p:nvSpPr>
        <p:spPr>
          <a:xfrm>
            <a:off x="1687218" y="622011"/>
            <a:ext cx="35108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emester project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113" name="图片 112">
            <a:extLst>
              <a:ext uri="{FF2B5EF4-FFF2-40B4-BE49-F238E27FC236}">
                <a16:creationId xmlns:a16="http://schemas.microsoft.com/office/drawing/2014/main" id="{6E8FC692-4CBB-45FE-9E52-9A60C15AF95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51" r="6451" b="6040"/>
          <a:stretch/>
        </p:blipFill>
        <p:spPr>
          <a:xfrm>
            <a:off x="527654" y="455934"/>
            <a:ext cx="923544" cy="91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4976036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>
            <a:extLst>
              <a:ext uri="{FF2B5EF4-FFF2-40B4-BE49-F238E27FC236}">
                <a16:creationId xmlns:a16="http://schemas.microsoft.com/office/drawing/2014/main" id="{83B6316F-7DC7-4A58-AD83-638B3A29BCA3}"/>
              </a:ext>
            </a:extLst>
          </p:cNvPr>
          <p:cNvGrpSpPr/>
          <p:nvPr/>
        </p:nvGrpSpPr>
        <p:grpSpPr>
          <a:xfrm>
            <a:off x="475624" y="350784"/>
            <a:ext cx="1029952" cy="685949"/>
            <a:chOff x="5302250" y="2903538"/>
            <a:chExt cx="1587500" cy="1057276"/>
          </a:xfrm>
          <a:solidFill>
            <a:srgbClr val="E10B14"/>
          </a:solidFill>
        </p:grpSpPr>
        <p:sp>
          <p:nvSpPr>
            <p:cNvPr id="25" name="Freeform 84">
              <a:extLst>
                <a:ext uri="{FF2B5EF4-FFF2-40B4-BE49-F238E27FC236}">
                  <a16:creationId xmlns:a16="http://schemas.microsoft.com/office/drawing/2014/main" id="{69DB38A8-0F84-4065-81F8-508192F4651A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6" name="Freeform 85">
              <a:extLst>
                <a:ext uri="{FF2B5EF4-FFF2-40B4-BE49-F238E27FC236}">
                  <a16:creationId xmlns:a16="http://schemas.microsoft.com/office/drawing/2014/main" id="{23AA2D2B-8D90-432D-A034-64176BA1551F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7" name="Freeform 86">
              <a:extLst>
                <a:ext uri="{FF2B5EF4-FFF2-40B4-BE49-F238E27FC236}">
                  <a16:creationId xmlns:a16="http://schemas.microsoft.com/office/drawing/2014/main" id="{9B61C2BB-FD3F-4898-891F-CFEF79EDB4A9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8" name="Freeform 87">
              <a:extLst>
                <a:ext uri="{FF2B5EF4-FFF2-40B4-BE49-F238E27FC236}">
                  <a16:creationId xmlns:a16="http://schemas.microsoft.com/office/drawing/2014/main" id="{10185A36-86FF-4E14-8572-F2D5BABD82AB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9" name="Freeform 88">
              <a:extLst>
                <a:ext uri="{FF2B5EF4-FFF2-40B4-BE49-F238E27FC236}">
                  <a16:creationId xmlns:a16="http://schemas.microsoft.com/office/drawing/2014/main" id="{350E860B-1029-4A07-AC6A-875B062E681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0" name="Freeform 89">
              <a:extLst>
                <a:ext uri="{FF2B5EF4-FFF2-40B4-BE49-F238E27FC236}">
                  <a16:creationId xmlns:a16="http://schemas.microsoft.com/office/drawing/2014/main" id="{E470F22D-9128-4D12-8FC6-9EDF425BE29E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2" name="Freeform 90">
              <a:extLst>
                <a:ext uri="{FF2B5EF4-FFF2-40B4-BE49-F238E27FC236}">
                  <a16:creationId xmlns:a16="http://schemas.microsoft.com/office/drawing/2014/main" id="{C2F38DAD-1AAB-4355-BBBB-74FFD9101CEC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3C5F1E1-E3C2-4646-B8C1-5959FE4D9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792307"/>
              </p:ext>
            </p:extLst>
          </p:nvPr>
        </p:nvGraphicFramePr>
        <p:xfrm>
          <a:off x="5344645" y="405101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3C5F1E1-E3C2-4646-B8C1-5959FE4D93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4645" y="405101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2">
            <a:extLst>
              <a:ext uri="{FF2B5EF4-FFF2-40B4-BE49-F238E27FC236}">
                <a16:creationId xmlns:a16="http://schemas.microsoft.com/office/drawing/2014/main" id="{0C54C2B7-5A0F-4E39-8388-4A20274C5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9224" y="462137"/>
            <a:ext cx="364715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>
                <a:solidFill>
                  <a:srgbClr val="0B9647"/>
                </a:solidFill>
              </a:rPr>
              <a:t>Parameter set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07DD117-908F-4192-9A68-EA4E131EE9DF}"/>
                  </a:ext>
                </a:extLst>
              </p:cNvPr>
              <p:cNvSpPr/>
              <p:nvPr/>
            </p:nvSpPr>
            <p:spPr>
              <a:xfrm>
                <a:off x="658106" y="1861013"/>
                <a:ext cx="10875787" cy="33224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/>
                  <a:t>System: a double-integrator dynamics:</a:t>
                </a:r>
              </a:p>
              <a:p>
                <a:endParaRPr lang="en-US" altLang="zh-CN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CN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eqAr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MPC example: T = 10, number of obstacles n=6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STL example: T=10,  number of obstacles n=1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Network setting: sample 10000 parameters </a:t>
                </a:r>
                <a:r>
                  <a:rPr lang="el-GR" altLang="zh-CN" dirty="0"/>
                  <a:t>θ</a:t>
                </a:r>
                <a:r>
                  <a:rPr lang="el-GR" altLang="zh-CN" baseline="30000" dirty="0"/>
                  <a:t>φ</a:t>
                </a:r>
                <a:r>
                  <a:rPr lang="en-US" altLang="zh-CN" baseline="30000" dirty="0"/>
                  <a:t>  </a:t>
                </a:r>
                <a:r>
                  <a:rPr lang="en-US" altLang="zh-CN" dirty="0"/>
                  <a:t>to collect strategies, 90% for training and 10% for testing.</a:t>
                </a:r>
              </a:p>
              <a:p>
                <a:r>
                  <a:rPr lang="en-US" altLang="zh-CN" dirty="0"/>
                  <a:t>Layer number L =3 and each contains 128 neurons, learning rate r=10e-4, batch size B=64, number of epochs E=500</a:t>
                </a:r>
                <a:endParaRPr lang="zh-CN" altLang="en-US" baseline="300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07DD117-908F-4192-9A68-EA4E131EE9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106" y="1861013"/>
                <a:ext cx="10875787" cy="3322448"/>
              </a:xfrm>
              <a:prstGeom prst="rect">
                <a:avLst/>
              </a:prstGeom>
              <a:blipFill>
                <a:blip r:embed="rId6"/>
                <a:stretch>
                  <a:fillRect l="-504" t="-917" b="-20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图片 17">
            <a:extLst>
              <a:ext uri="{FF2B5EF4-FFF2-40B4-BE49-F238E27FC236}">
                <a16:creationId xmlns:a16="http://schemas.microsoft.com/office/drawing/2014/main" id="{4418B9C0-7949-45D4-BCD7-0CFB733F10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536" y="6050779"/>
            <a:ext cx="2926080" cy="700044"/>
          </a:xfrm>
          <a:prstGeom prst="rect">
            <a:avLst/>
          </a:prstGeom>
        </p:spPr>
      </p:pic>
      <p:sp>
        <p:nvSpPr>
          <p:cNvPr id="19" name="任意多边形 47">
            <a:extLst>
              <a:ext uri="{FF2B5EF4-FFF2-40B4-BE49-F238E27FC236}">
                <a16:creationId xmlns:a16="http://schemas.microsoft.com/office/drawing/2014/main" id="{19E889A7-7C44-4C54-8467-033181E0A7C4}"/>
              </a:ext>
            </a:extLst>
          </p:cNvPr>
          <p:cNvSpPr/>
          <p:nvPr/>
        </p:nvSpPr>
        <p:spPr>
          <a:xfrm rot="5400000">
            <a:off x="1846595" y="-1788561"/>
            <a:ext cx="914400" cy="4897922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84AA32B2-2980-4A9C-ABFA-1578C3FC23F3}"/>
              </a:ext>
            </a:extLst>
          </p:cNvPr>
          <p:cNvSpPr/>
          <p:nvPr/>
        </p:nvSpPr>
        <p:spPr>
          <a:xfrm>
            <a:off x="323850" y="-63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BB9F0891-857D-4F2D-8DFC-02551AB4FEBF}"/>
              </a:ext>
            </a:extLst>
          </p:cNvPr>
          <p:cNvSpPr/>
          <p:nvPr/>
        </p:nvSpPr>
        <p:spPr>
          <a:xfrm>
            <a:off x="1687218" y="368011"/>
            <a:ext cx="27109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Case studies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D0726D6A-3F1B-4F21-8F90-3BD7623A0B1D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351" r="6451" b="6040"/>
          <a:stretch/>
        </p:blipFill>
        <p:spPr>
          <a:xfrm>
            <a:off x="536584" y="201486"/>
            <a:ext cx="923544" cy="91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7965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2">
            <a:extLst>
              <a:ext uri="{FF2B5EF4-FFF2-40B4-BE49-F238E27FC236}">
                <a16:creationId xmlns:a16="http://schemas.microsoft.com/office/drawing/2014/main" id="{0C54C2B7-5A0F-4E39-8388-4A20274C5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578" y="1539659"/>
            <a:ext cx="69689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B9647"/>
                </a:solidFill>
              </a:rPr>
              <a:t>Obstacle avoiding example</a:t>
            </a:r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7DB1F3DB-9205-4D96-986C-2CA0DCB98DE5}"/>
              </a:ext>
            </a:extLst>
          </p:cNvPr>
          <p:cNvSpPr/>
          <p:nvPr/>
        </p:nvSpPr>
        <p:spPr>
          <a:xfrm>
            <a:off x="323850" y="-63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7F7D0371-C6A2-4527-8D6D-793BE32457B6}"/>
              </a:ext>
            </a:extLst>
          </p:cNvPr>
          <p:cNvGrpSpPr/>
          <p:nvPr/>
        </p:nvGrpSpPr>
        <p:grpSpPr>
          <a:xfrm>
            <a:off x="475624" y="317426"/>
            <a:ext cx="1029952" cy="685949"/>
            <a:chOff x="5302250" y="2903538"/>
            <a:chExt cx="1587500" cy="1057276"/>
          </a:xfrm>
          <a:solidFill>
            <a:srgbClr val="0B9647"/>
          </a:solidFill>
        </p:grpSpPr>
        <p:sp>
          <p:nvSpPr>
            <p:cNvPr id="43" name="Freeform 84">
              <a:extLst>
                <a:ext uri="{FF2B5EF4-FFF2-40B4-BE49-F238E27FC236}">
                  <a16:creationId xmlns:a16="http://schemas.microsoft.com/office/drawing/2014/main" id="{B5EA711B-F869-44BB-A400-060DD215D995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4" name="Freeform 85">
              <a:extLst>
                <a:ext uri="{FF2B5EF4-FFF2-40B4-BE49-F238E27FC236}">
                  <a16:creationId xmlns:a16="http://schemas.microsoft.com/office/drawing/2014/main" id="{39753234-43E9-4E93-9ACF-48ABBB507595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5" name="Freeform 86">
              <a:extLst>
                <a:ext uri="{FF2B5EF4-FFF2-40B4-BE49-F238E27FC236}">
                  <a16:creationId xmlns:a16="http://schemas.microsoft.com/office/drawing/2014/main" id="{AFEB5C30-FC09-4A18-B158-C878C3D8B4C8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6" name="Freeform 87">
              <a:extLst>
                <a:ext uri="{FF2B5EF4-FFF2-40B4-BE49-F238E27FC236}">
                  <a16:creationId xmlns:a16="http://schemas.microsoft.com/office/drawing/2014/main" id="{40654C4F-23D4-4633-91D9-DCDA08755FE4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7" name="Freeform 88">
              <a:extLst>
                <a:ext uri="{FF2B5EF4-FFF2-40B4-BE49-F238E27FC236}">
                  <a16:creationId xmlns:a16="http://schemas.microsoft.com/office/drawing/2014/main" id="{B0E09230-9CEB-419E-BB83-7FB9F6D381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8" name="Freeform 89">
              <a:extLst>
                <a:ext uri="{FF2B5EF4-FFF2-40B4-BE49-F238E27FC236}">
                  <a16:creationId xmlns:a16="http://schemas.microsoft.com/office/drawing/2014/main" id="{E7C6958D-E01E-44CA-9E60-0DB64C6BE369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9" name="Freeform 90">
              <a:extLst>
                <a:ext uri="{FF2B5EF4-FFF2-40B4-BE49-F238E27FC236}">
                  <a16:creationId xmlns:a16="http://schemas.microsoft.com/office/drawing/2014/main" id="{6BA2742A-1361-4F00-BDB3-D54B8A41667D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50" name="矩形 49">
            <a:extLst>
              <a:ext uri="{FF2B5EF4-FFF2-40B4-BE49-F238E27FC236}">
                <a16:creationId xmlns:a16="http://schemas.microsoft.com/office/drawing/2014/main" id="{A0857B09-3F7F-41F2-B2AB-FAB1E16CD75A}"/>
              </a:ext>
            </a:extLst>
          </p:cNvPr>
          <p:cNvSpPr/>
          <p:nvPr/>
        </p:nvSpPr>
        <p:spPr>
          <a:xfrm>
            <a:off x="1687218" y="368011"/>
            <a:ext cx="37802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olution approach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51" name="任意多边形 47">
            <a:extLst>
              <a:ext uri="{FF2B5EF4-FFF2-40B4-BE49-F238E27FC236}">
                <a16:creationId xmlns:a16="http://schemas.microsoft.com/office/drawing/2014/main" id="{1D48EFCC-F697-4BD1-9F08-FA302A510807}"/>
              </a:ext>
            </a:extLst>
          </p:cNvPr>
          <p:cNvSpPr/>
          <p:nvPr/>
        </p:nvSpPr>
        <p:spPr>
          <a:xfrm rot="5400000">
            <a:off x="2053929" y="-1985846"/>
            <a:ext cx="914400" cy="531258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52" name="椭圆 51">
            <a:extLst>
              <a:ext uri="{FF2B5EF4-FFF2-40B4-BE49-F238E27FC236}">
                <a16:creationId xmlns:a16="http://schemas.microsoft.com/office/drawing/2014/main" id="{921237B1-7D48-427D-9B19-068592A42B4D}"/>
              </a:ext>
            </a:extLst>
          </p:cNvPr>
          <p:cNvSpPr/>
          <p:nvPr/>
        </p:nvSpPr>
        <p:spPr>
          <a:xfrm>
            <a:off x="323850" y="-63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B4ED6F45-D0F4-412A-8012-98422A906EDC}"/>
              </a:ext>
            </a:extLst>
          </p:cNvPr>
          <p:cNvSpPr/>
          <p:nvPr/>
        </p:nvSpPr>
        <p:spPr>
          <a:xfrm>
            <a:off x="1687218" y="368011"/>
            <a:ext cx="27109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Case studies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54" name="图片 53">
            <a:extLst>
              <a:ext uri="{FF2B5EF4-FFF2-40B4-BE49-F238E27FC236}">
                <a16:creationId xmlns:a16="http://schemas.microsoft.com/office/drawing/2014/main" id="{DA0E1C9A-C9D0-4269-A92F-1B5ABB41F30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51" r="6451" b="6040"/>
          <a:stretch/>
        </p:blipFill>
        <p:spPr>
          <a:xfrm>
            <a:off x="536584" y="201486"/>
            <a:ext cx="923544" cy="91440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6E3CFBA-2450-471D-A356-5C0376E5413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52500"/>
          <a:stretch/>
        </p:blipFill>
        <p:spPr>
          <a:xfrm>
            <a:off x="120457" y="2808953"/>
            <a:ext cx="6027771" cy="2403968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CCEF4D82-169D-4765-B3EA-F890A3DE70F6}"/>
              </a:ext>
            </a:extLst>
          </p:cNvPr>
          <p:cNvSpPr/>
          <p:nvPr/>
        </p:nvSpPr>
        <p:spPr>
          <a:xfrm>
            <a:off x="240248" y="5513218"/>
            <a:ext cx="561794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(a) and (b) demonstrate OMISTL </a:t>
            </a:r>
            <a:r>
              <a:rPr lang="en-US" altLang="zh-CN" dirty="0">
                <a:solidFill>
                  <a:srgbClr val="FF0000"/>
                </a:solidFill>
              </a:rPr>
              <a:t>consistently outperforms</a:t>
            </a:r>
            <a:r>
              <a:rPr lang="en-US" altLang="zh-CN" dirty="0"/>
              <a:t> </a:t>
            </a:r>
            <a:r>
              <a:rPr lang="en-US" altLang="zh-CN" dirty="0" err="1"/>
              <a:t>Gurobi</a:t>
            </a:r>
            <a:r>
              <a:rPr lang="en-US" altLang="zh-CN" dirty="0"/>
              <a:t> in all problem settings, where the solving time is always within </a:t>
            </a:r>
            <a:r>
              <a:rPr lang="en-US" altLang="zh-CN" dirty="0">
                <a:solidFill>
                  <a:srgbClr val="FF0000"/>
                </a:solidFill>
              </a:rPr>
              <a:t>0.1s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CAB0F42-EB4A-4FCD-86EC-2687CC2A2432}"/>
              </a:ext>
            </a:extLst>
          </p:cNvPr>
          <p:cNvSpPr/>
          <p:nvPr/>
        </p:nvSpPr>
        <p:spPr>
          <a:xfrm>
            <a:off x="6164229" y="5399874"/>
            <a:ext cx="602777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(c) shows number of </a:t>
            </a:r>
            <a:r>
              <a:rPr lang="en-US" altLang="zh-CN" dirty="0">
                <a:solidFill>
                  <a:srgbClr val="FF0000"/>
                </a:solidFill>
              </a:rPr>
              <a:t>feasible solutions decreases</a:t>
            </a:r>
            <a:r>
              <a:rPr lang="en-US" altLang="zh-CN" dirty="0"/>
              <a:t> continuously with the increasing problems size,</a:t>
            </a:r>
          </a:p>
          <a:p>
            <a:r>
              <a:rPr lang="en-US" altLang="zh-CN" dirty="0"/>
              <a:t>while the number of </a:t>
            </a:r>
            <a:r>
              <a:rPr lang="en-US" altLang="zh-CN" dirty="0">
                <a:solidFill>
                  <a:srgbClr val="FF0000"/>
                </a:solidFill>
              </a:rPr>
              <a:t>integer strategies is increasing </a:t>
            </a:r>
            <a:r>
              <a:rPr lang="en-US" altLang="zh-CN" dirty="0"/>
              <a:t>in (d).</a:t>
            </a:r>
            <a:endParaRPr lang="zh-CN" altLang="en-US" dirty="0"/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55BD3B57-F768-4918-8E8D-C97C1F2E297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8321"/>
          <a:stretch/>
        </p:blipFill>
        <p:spPr>
          <a:xfrm>
            <a:off x="6043772" y="2649769"/>
            <a:ext cx="6027771" cy="261543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C8761CF-FECF-435B-BE65-0B4B907AFC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64804" y="619027"/>
            <a:ext cx="2550655" cy="1810288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244D4B3B-CB72-43A2-BCCB-3621E1583074}"/>
              </a:ext>
            </a:extLst>
          </p:cNvPr>
          <p:cNvSpPr/>
          <p:nvPr/>
        </p:nvSpPr>
        <p:spPr>
          <a:xfrm>
            <a:off x="529319" y="2095582"/>
            <a:ext cx="28770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Num. of obstacles 5-10 </a:t>
            </a:r>
          </a:p>
          <a:p>
            <a:r>
              <a:rPr lang="en-US" altLang="zh-CN" dirty="0"/>
              <a:t>horizons N=6,8,10,12 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4023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2">
            <a:extLst>
              <a:ext uri="{FF2B5EF4-FFF2-40B4-BE49-F238E27FC236}">
                <a16:creationId xmlns:a16="http://schemas.microsoft.com/office/drawing/2014/main" id="{0C54C2B7-5A0F-4E39-8388-4A20274C5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8129" y="344958"/>
            <a:ext cx="3711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>
                <a:solidFill>
                  <a:srgbClr val="0B9647"/>
                </a:solidFill>
              </a:rPr>
              <a:t>Obstacle avoiding</a:t>
            </a:r>
          </a:p>
        </p:txBody>
      </p:sp>
      <p:sp>
        <p:nvSpPr>
          <p:cNvPr id="39" name="任意多边形 47">
            <a:extLst>
              <a:ext uri="{FF2B5EF4-FFF2-40B4-BE49-F238E27FC236}">
                <a16:creationId xmlns:a16="http://schemas.microsoft.com/office/drawing/2014/main" id="{C124E41A-3AA5-4046-95CA-2690E9B7F3DD}"/>
              </a:ext>
            </a:extLst>
          </p:cNvPr>
          <p:cNvSpPr/>
          <p:nvPr/>
        </p:nvSpPr>
        <p:spPr>
          <a:xfrm rot="5400000">
            <a:off x="2325178" y="-2267145"/>
            <a:ext cx="914400" cy="585508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7DB1F3DB-9205-4D96-986C-2CA0DCB98DE5}"/>
              </a:ext>
            </a:extLst>
          </p:cNvPr>
          <p:cNvSpPr/>
          <p:nvPr/>
        </p:nvSpPr>
        <p:spPr>
          <a:xfrm>
            <a:off x="323850" y="-63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7F7D0371-C6A2-4527-8D6D-793BE32457B6}"/>
              </a:ext>
            </a:extLst>
          </p:cNvPr>
          <p:cNvGrpSpPr/>
          <p:nvPr/>
        </p:nvGrpSpPr>
        <p:grpSpPr>
          <a:xfrm>
            <a:off x="475624" y="317426"/>
            <a:ext cx="1029952" cy="685949"/>
            <a:chOff x="5302250" y="2903538"/>
            <a:chExt cx="1587500" cy="1057276"/>
          </a:xfrm>
          <a:solidFill>
            <a:srgbClr val="0B9647"/>
          </a:solidFill>
        </p:grpSpPr>
        <p:sp>
          <p:nvSpPr>
            <p:cNvPr id="43" name="Freeform 84">
              <a:extLst>
                <a:ext uri="{FF2B5EF4-FFF2-40B4-BE49-F238E27FC236}">
                  <a16:creationId xmlns:a16="http://schemas.microsoft.com/office/drawing/2014/main" id="{B5EA711B-F869-44BB-A400-060DD215D995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4" name="Freeform 85">
              <a:extLst>
                <a:ext uri="{FF2B5EF4-FFF2-40B4-BE49-F238E27FC236}">
                  <a16:creationId xmlns:a16="http://schemas.microsoft.com/office/drawing/2014/main" id="{39753234-43E9-4E93-9ACF-48ABBB507595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5" name="Freeform 86">
              <a:extLst>
                <a:ext uri="{FF2B5EF4-FFF2-40B4-BE49-F238E27FC236}">
                  <a16:creationId xmlns:a16="http://schemas.microsoft.com/office/drawing/2014/main" id="{AFEB5C30-FC09-4A18-B158-C878C3D8B4C8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6" name="Freeform 87">
              <a:extLst>
                <a:ext uri="{FF2B5EF4-FFF2-40B4-BE49-F238E27FC236}">
                  <a16:creationId xmlns:a16="http://schemas.microsoft.com/office/drawing/2014/main" id="{40654C4F-23D4-4633-91D9-DCDA08755FE4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7" name="Freeform 88">
              <a:extLst>
                <a:ext uri="{FF2B5EF4-FFF2-40B4-BE49-F238E27FC236}">
                  <a16:creationId xmlns:a16="http://schemas.microsoft.com/office/drawing/2014/main" id="{B0E09230-9CEB-419E-BB83-7FB9F6D381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8" name="Freeform 89">
              <a:extLst>
                <a:ext uri="{FF2B5EF4-FFF2-40B4-BE49-F238E27FC236}">
                  <a16:creationId xmlns:a16="http://schemas.microsoft.com/office/drawing/2014/main" id="{E7C6958D-E01E-44CA-9E60-0DB64C6BE369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9" name="Freeform 90">
              <a:extLst>
                <a:ext uri="{FF2B5EF4-FFF2-40B4-BE49-F238E27FC236}">
                  <a16:creationId xmlns:a16="http://schemas.microsoft.com/office/drawing/2014/main" id="{6BA2742A-1361-4F00-BDB3-D54B8A41667D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50" name="矩形 49">
            <a:extLst>
              <a:ext uri="{FF2B5EF4-FFF2-40B4-BE49-F238E27FC236}">
                <a16:creationId xmlns:a16="http://schemas.microsoft.com/office/drawing/2014/main" id="{A0857B09-3F7F-41F2-B2AB-FAB1E16CD75A}"/>
              </a:ext>
            </a:extLst>
          </p:cNvPr>
          <p:cNvSpPr/>
          <p:nvPr/>
        </p:nvSpPr>
        <p:spPr>
          <a:xfrm>
            <a:off x="1687218" y="368011"/>
            <a:ext cx="37802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olution approach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51" name="任意多边形 47">
            <a:extLst>
              <a:ext uri="{FF2B5EF4-FFF2-40B4-BE49-F238E27FC236}">
                <a16:creationId xmlns:a16="http://schemas.microsoft.com/office/drawing/2014/main" id="{1D48EFCC-F697-4BD1-9F08-FA302A510807}"/>
              </a:ext>
            </a:extLst>
          </p:cNvPr>
          <p:cNvSpPr/>
          <p:nvPr/>
        </p:nvSpPr>
        <p:spPr>
          <a:xfrm rot="5400000">
            <a:off x="2711257" y="-2643174"/>
            <a:ext cx="914400" cy="6627246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52" name="椭圆 51">
            <a:extLst>
              <a:ext uri="{FF2B5EF4-FFF2-40B4-BE49-F238E27FC236}">
                <a16:creationId xmlns:a16="http://schemas.microsoft.com/office/drawing/2014/main" id="{921237B1-7D48-427D-9B19-068592A42B4D}"/>
              </a:ext>
            </a:extLst>
          </p:cNvPr>
          <p:cNvSpPr/>
          <p:nvPr/>
        </p:nvSpPr>
        <p:spPr>
          <a:xfrm>
            <a:off x="323850" y="-63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B4ED6F45-D0F4-412A-8012-98422A906EDC}"/>
              </a:ext>
            </a:extLst>
          </p:cNvPr>
          <p:cNvSpPr/>
          <p:nvPr/>
        </p:nvSpPr>
        <p:spPr>
          <a:xfrm>
            <a:off x="1687218" y="368011"/>
            <a:ext cx="46490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numerical experiments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54" name="图片 53">
            <a:extLst>
              <a:ext uri="{FF2B5EF4-FFF2-40B4-BE49-F238E27FC236}">
                <a16:creationId xmlns:a16="http://schemas.microsoft.com/office/drawing/2014/main" id="{DA0E1C9A-C9D0-4269-A92F-1B5ABB41F30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51" r="6451" b="6040"/>
          <a:stretch/>
        </p:blipFill>
        <p:spPr>
          <a:xfrm>
            <a:off x="536584" y="201486"/>
            <a:ext cx="923544" cy="914401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0A0F2D72-7A70-4E5E-8A76-42EB790557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0647" y="1894618"/>
            <a:ext cx="7305675" cy="2543175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153F631F-2147-43FF-93A6-B0BBD27915B5}"/>
              </a:ext>
            </a:extLst>
          </p:cNvPr>
          <p:cNvSpPr/>
          <p:nvPr/>
        </p:nvSpPr>
        <p:spPr>
          <a:xfrm>
            <a:off x="3813424" y="1571452"/>
            <a:ext cx="41431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</a:rPr>
              <a:t>Encoding comparison in different horizons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9561A76-249C-440A-ABDA-1094EEC263AE}"/>
              </a:ext>
            </a:extLst>
          </p:cNvPr>
          <p:cNvSpPr/>
          <p:nvPr/>
        </p:nvSpPr>
        <p:spPr>
          <a:xfrm>
            <a:off x="1652481" y="4756347"/>
            <a:ext cx="96591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OMISTL has</a:t>
            </a:r>
            <a:r>
              <a:rPr lang="en-US" altLang="zh-CN" dirty="0">
                <a:solidFill>
                  <a:srgbClr val="FF0000"/>
                </a:solidFill>
              </a:rPr>
              <a:t> fewer integer variables </a:t>
            </a:r>
            <a:r>
              <a:rPr lang="en-US" altLang="zh-CN" dirty="0"/>
              <a:t>and </a:t>
            </a:r>
            <a:r>
              <a:rPr lang="en-US" altLang="zh-CN" dirty="0">
                <a:solidFill>
                  <a:srgbClr val="FF0000"/>
                </a:solidFill>
              </a:rPr>
              <a:t>integer strategies</a:t>
            </a:r>
            <a:r>
              <a:rPr lang="en-US" altLang="zh-CN" dirty="0"/>
              <a:t> compared with OMISTL,</a:t>
            </a:r>
          </a:p>
          <a:p>
            <a:r>
              <a:rPr lang="en-US" altLang="zh-CN" dirty="0"/>
              <a:t>but has</a:t>
            </a:r>
            <a:r>
              <a:rPr lang="en-US" altLang="zh-CN" dirty="0">
                <a:solidFill>
                  <a:srgbClr val="FF0000"/>
                </a:solidFill>
              </a:rPr>
              <a:t> more continuous variables and constraints</a:t>
            </a:r>
            <a:r>
              <a:rPr lang="en-US" altLang="zh-CN" dirty="0"/>
              <a:t>.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504624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任意多边形 47">
            <a:extLst>
              <a:ext uri="{FF2B5EF4-FFF2-40B4-BE49-F238E27FC236}">
                <a16:creationId xmlns:a16="http://schemas.microsoft.com/office/drawing/2014/main" id="{C124E41A-3AA5-4046-95CA-2690E9B7F3DD}"/>
              </a:ext>
            </a:extLst>
          </p:cNvPr>
          <p:cNvSpPr/>
          <p:nvPr/>
        </p:nvSpPr>
        <p:spPr>
          <a:xfrm rot="5400000">
            <a:off x="2325178" y="-2267145"/>
            <a:ext cx="914400" cy="585508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7DB1F3DB-9205-4D96-986C-2CA0DCB98DE5}"/>
              </a:ext>
            </a:extLst>
          </p:cNvPr>
          <p:cNvSpPr/>
          <p:nvPr/>
        </p:nvSpPr>
        <p:spPr>
          <a:xfrm>
            <a:off x="323850" y="-63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7F7D0371-C6A2-4527-8D6D-793BE32457B6}"/>
              </a:ext>
            </a:extLst>
          </p:cNvPr>
          <p:cNvGrpSpPr/>
          <p:nvPr/>
        </p:nvGrpSpPr>
        <p:grpSpPr>
          <a:xfrm>
            <a:off x="475624" y="317426"/>
            <a:ext cx="1029952" cy="685949"/>
            <a:chOff x="5302250" y="2903538"/>
            <a:chExt cx="1587500" cy="1057276"/>
          </a:xfrm>
          <a:solidFill>
            <a:srgbClr val="0B9647"/>
          </a:solidFill>
        </p:grpSpPr>
        <p:sp>
          <p:nvSpPr>
            <p:cNvPr id="43" name="Freeform 84">
              <a:extLst>
                <a:ext uri="{FF2B5EF4-FFF2-40B4-BE49-F238E27FC236}">
                  <a16:creationId xmlns:a16="http://schemas.microsoft.com/office/drawing/2014/main" id="{B5EA711B-F869-44BB-A400-060DD215D995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4" name="Freeform 85">
              <a:extLst>
                <a:ext uri="{FF2B5EF4-FFF2-40B4-BE49-F238E27FC236}">
                  <a16:creationId xmlns:a16="http://schemas.microsoft.com/office/drawing/2014/main" id="{39753234-43E9-4E93-9ACF-48ABBB507595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5" name="Freeform 86">
              <a:extLst>
                <a:ext uri="{FF2B5EF4-FFF2-40B4-BE49-F238E27FC236}">
                  <a16:creationId xmlns:a16="http://schemas.microsoft.com/office/drawing/2014/main" id="{AFEB5C30-FC09-4A18-B158-C878C3D8B4C8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6" name="Freeform 87">
              <a:extLst>
                <a:ext uri="{FF2B5EF4-FFF2-40B4-BE49-F238E27FC236}">
                  <a16:creationId xmlns:a16="http://schemas.microsoft.com/office/drawing/2014/main" id="{40654C4F-23D4-4633-91D9-DCDA08755FE4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7" name="Freeform 88">
              <a:extLst>
                <a:ext uri="{FF2B5EF4-FFF2-40B4-BE49-F238E27FC236}">
                  <a16:creationId xmlns:a16="http://schemas.microsoft.com/office/drawing/2014/main" id="{B0E09230-9CEB-419E-BB83-7FB9F6D381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8" name="Freeform 89">
              <a:extLst>
                <a:ext uri="{FF2B5EF4-FFF2-40B4-BE49-F238E27FC236}">
                  <a16:creationId xmlns:a16="http://schemas.microsoft.com/office/drawing/2014/main" id="{E7C6958D-E01E-44CA-9E60-0DB64C6BE369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9" name="Freeform 90">
              <a:extLst>
                <a:ext uri="{FF2B5EF4-FFF2-40B4-BE49-F238E27FC236}">
                  <a16:creationId xmlns:a16="http://schemas.microsoft.com/office/drawing/2014/main" id="{6BA2742A-1361-4F00-BDB3-D54B8A41667D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50" name="矩形 49">
            <a:extLst>
              <a:ext uri="{FF2B5EF4-FFF2-40B4-BE49-F238E27FC236}">
                <a16:creationId xmlns:a16="http://schemas.microsoft.com/office/drawing/2014/main" id="{A0857B09-3F7F-41F2-B2AB-FAB1E16CD75A}"/>
              </a:ext>
            </a:extLst>
          </p:cNvPr>
          <p:cNvSpPr/>
          <p:nvPr/>
        </p:nvSpPr>
        <p:spPr>
          <a:xfrm>
            <a:off x="1687218" y="368011"/>
            <a:ext cx="37802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olution approach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51" name="任意多边形 47">
            <a:extLst>
              <a:ext uri="{FF2B5EF4-FFF2-40B4-BE49-F238E27FC236}">
                <a16:creationId xmlns:a16="http://schemas.microsoft.com/office/drawing/2014/main" id="{1D48EFCC-F697-4BD1-9F08-FA302A510807}"/>
              </a:ext>
            </a:extLst>
          </p:cNvPr>
          <p:cNvSpPr/>
          <p:nvPr/>
        </p:nvSpPr>
        <p:spPr>
          <a:xfrm rot="5400000">
            <a:off x="2711257" y="-2643174"/>
            <a:ext cx="914400" cy="6627246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52" name="椭圆 51">
            <a:extLst>
              <a:ext uri="{FF2B5EF4-FFF2-40B4-BE49-F238E27FC236}">
                <a16:creationId xmlns:a16="http://schemas.microsoft.com/office/drawing/2014/main" id="{921237B1-7D48-427D-9B19-068592A42B4D}"/>
              </a:ext>
            </a:extLst>
          </p:cNvPr>
          <p:cNvSpPr/>
          <p:nvPr/>
        </p:nvSpPr>
        <p:spPr>
          <a:xfrm>
            <a:off x="323850" y="-63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B4ED6F45-D0F4-412A-8012-98422A906EDC}"/>
              </a:ext>
            </a:extLst>
          </p:cNvPr>
          <p:cNvSpPr/>
          <p:nvPr/>
        </p:nvSpPr>
        <p:spPr>
          <a:xfrm>
            <a:off x="1687218" y="368011"/>
            <a:ext cx="46490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numerical experiments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54" name="图片 53">
            <a:extLst>
              <a:ext uri="{FF2B5EF4-FFF2-40B4-BE49-F238E27FC236}">
                <a16:creationId xmlns:a16="http://schemas.microsoft.com/office/drawing/2014/main" id="{DA0E1C9A-C9D0-4269-A92F-1B5ABB41F30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51" r="6451" b="6040"/>
          <a:stretch/>
        </p:blipFill>
        <p:spPr>
          <a:xfrm>
            <a:off x="536584" y="201486"/>
            <a:ext cx="923544" cy="914401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053D5483-7DC8-40B6-A76F-17AAB202158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9226"/>
          <a:stretch/>
        </p:blipFill>
        <p:spPr>
          <a:xfrm>
            <a:off x="323850" y="1770492"/>
            <a:ext cx="5694187" cy="4282081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4598D089-D5A1-4B09-BC65-7B6787DC370D}"/>
              </a:ext>
            </a:extLst>
          </p:cNvPr>
          <p:cNvSpPr/>
          <p:nvPr/>
        </p:nvSpPr>
        <p:spPr>
          <a:xfrm>
            <a:off x="166172" y="6305323"/>
            <a:ext cx="5929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</a:rPr>
              <a:t>Comparison with </a:t>
            </a:r>
            <a:r>
              <a:rPr lang="en-US" altLang="zh-CN" dirty="0" err="1">
                <a:latin typeface="Times New Roman" panose="02020603050405020304" pitchFamily="18" charset="0"/>
              </a:rPr>
              <a:t>Gurobi</a:t>
            </a:r>
            <a:r>
              <a:rPr lang="en-US" altLang="zh-CN" dirty="0">
                <a:latin typeface="Times New Roman" panose="02020603050405020304" pitchFamily="18" charset="0"/>
              </a:rPr>
              <a:t> and other learning-based approaches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3ADF297-8630-4E05-8817-A6EA14B23DDC}"/>
              </a:ext>
            </a:extLst>
          </p:cNvPr>
          <p:cNvSpPr/>
          <p:nvPr/>
        </p:nvSpPr>
        <p:spPr>
          <a:xfrm>
            <a:off x="5897880" y="1979643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(a):OMISTL provides </a:t>
            </a:r>
            <a:r>
              <a:rPr lang="en-US" altLang="zh-CN" dirty="0">
                <a:solidFill>
                  <a:schemeClr val="accent1"/>
                </a:solidFill>
              </a:rPr>
              <a:t>more feasible solution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940A179-457D-4000-9EE0-D091DE328FF1}"/>
              </a:ext>
            </a:extLst>
          </p:cNvPr>
          <p:cNvSpPr/>
          <p:nvPr/>
        </p:nvSpPr>
        <p:spPr>
          <a:xfrm>
            <a:off x="5897880" y="2582861"/>
            <a:ext cx="66725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(b):</a:t>
            </a:r>
            <a:r>
              <a:rPr lang="en-US" altLang="zh-CN" dirty="0">
                <a:solidFill>
                  <a:schemeClr val="accent1"/>
                </a:solidFill>
              </a:rPr>
              <a:t>less time </a:t>
            </a:r>
            <a:r>
              <a:rPr lang="en-US" altLang="zh-CN" dirty="0"/>
              <a:t>solving MICP compared with </a:t>
            </a:r>
            <a:r>
              <a:rPr lang="en-US" altLang="zh-CN" dirty="0" err="1"/>
              <a:t>Gurobi</a:t>
            </a:r>
            <a:r>
              <a:rPr lang="en-US" altLang="zh-CN" dirty="0"/>
              <a:t>, similar to </a:t>
            </a:r>
          </a:p>
          <a:p>
            <a:r>
              <a:rPr lang="en-US" altLang="zh-CN" dirty="0"/>
              <a:t>other learning-based methods.  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FAB2FBA-A60D-4B1C-B57B-EBEAC1CD43DB}"/>
              </a:ext>
            </a:extLst>
          </p:cNvPr>
          <p:cNvSpPr/>
          <p:nvPr/>
        </p:nvSpPr>
        <p:spPr>
          <a:xfrm>
            <a:off x="5897880" y="4574869"/>
            <a:ext cx="6378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(c):</a:t>
            </a:r>
            <a:r>
              <a:rPr lang="en-US" altLang="zh-CN" dirty="0">
                <a:solidFill>
                  <a:schemeClr val="accent1"/>
                </a:solidFill>
              </a:rPr>
              <a:t>better solutions, </a:t>
            </a:r>
            <a:r>
              <a:rPr lang="en-US" altLang="zh-CN" dirty="0"/>
              <a:t>the cost is closed to the optimal solution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D20D6F7-2A7F-4D6B-8B45-3FD8314A5B0A}"/>
              </a:ext>
            </a:extLst>
          </p:cNvPr>
          <p:cNvSpPr/>
          <p:nvPr/>
        </p:nvSpPr>
        <p:spPr>
          <a:xfrm>
            <a:off x="5872138" y="1344371"/>
            <a:ext cx="5378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 Compared with other learning-based approaches: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D30AF9A-64CC-43FB-9E23-B94A57D4F79A}"/>
              </a:ext>
            </a:extLst>
          </p:cNvPr>
          <p:cNvSpPr/>
          <p:nvPr/>
        </p:nvSpPr>
        <p:spPr>
          <a:xfrm>
            <a:off x="5897880" y="507057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(d):</a:t>
            </a:r>
            <a:r>
              <a:rPr lang="en-US" altLang="zh-CN" dirty="0">
                <a:solidFill>
                  <a:schemeClr val="accent1"/>
                </a:solidFill>
              </a:rPr>
              <a:t> fewer strategies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57051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3C5F1E1-E3C2-4646-B8C1-5959FE4D93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2" y="311629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3C5F1E1-E3C2-4646-B8C1-5959FE4D93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2" y="311629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A2B6D32C-91D8-4272-96FC-48F15B7596DB}"/>
              </a:ext>
            </a:extLst>
          </p:cNvPr>
          <p:cNvSpPr/>
          <p:nvPr/>
        </p:nvSpPr>
        <p:spPr>
          <a:xfrm>
            <a:off x="298450" y="1512908"/>
            <a:ext cx="1173099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Benchmarks: three different specifications    Implementing: python and CVXPY   Solving: </a:t>
            </a:r>
            <a:r>
              <a:rPr lang="en-US" altLang="zh-CN" dirty="0" err="1"/>
              <a:t>Gurobi</a:t>
            </a:r>
            <a:r>
              <a:rPr lang="en-US" altLang="zh-CN" dirty="0"/>
              <a:t> 9.1.2 </a:t>
            </a:r>
          </a:p>
          <a:p>
            <a:r>
              <a:rPr lang="en-US" altLang="zh-CN" dirty="0"/>
              <a:t>Compute STL problem by 1000 times and take the average</a:t>
            </a:r>
          </a:p>
          <a:p>
            <a:endParaRPr lang="en-US" altLang="zh-CN" dirty="0"/>
          </a:p>
          <a:p>
            <a:r>
              <a:rPr lang="en-US" altLang="zh-CN" dirty="0"/>
              <a:t>Contribut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Compared with previous learning-based method:  fewer binary variables (nearly a half), higher network accuracy(80%-90%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Compared with state-of-the-art STL encoding:  less solving time. (a speed-up of 1-2 orders of magnitude)</a:t>
            </a:r>
          </a:p>
          <a:p>
            <a:endParaRPr lang="en-US" altLang="zh-CN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943DD20-9AA1-4425-A97B-B0062C6DC3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57350" y="3872881"/>
            <a:ext cx="7755074" cy="2985119"/>
          </a:xfrm>
          <a:prstGeom prst="rect">
            <a:avLst/>
          </a:prstGeom>
        </p:spPr>
      </p:pic>
      <p:grpSp>
        <p:nvGrpSpPr>
          <p:cNvPr id="16" name="组合 15">
            <a:extLst>
              <a:ext uri="{FF2B5EF4-FFF2-40B4-BE49-F238E27FC236}">
                <a16:creationId xmlns:a16="http://schemas.microsoft.com/office/drawing/2014/main" id="{31A1B924-EDE7-45FD-AB8D-4C72279398CF}"/>
              </a:ext>
            </a:extLst>
          </p:cNvPr>
          <p:cNvGrpSpPr/>
          <p:nvPr/>
        </p:nvGrpSpPr>
        <p:grpSpPr>
          <a:xfrm>
            <a:off x="475624" y="350784"/>
            <a:ext cx="1029952" cy="685949"/>
            <a:chOff x="5302250" y="2903538"/>
            <a:chExt cx="1587500" cy="1057276"/>
          </a:xfrm>
          <a:solidFill>
            <a:srgbClr val="E10B14"/>
          </a:solidFill>
        </p:grpSpPr>
        <p:sp>
          <p:nvSpPr>
            <p:cNvPr id="17" name="Freeform 84">
              <a:extLst>
                <a:ext uri="{FF2B5EF4-FFF2-40B4-BE49-F238E27FC236}">
                  <a16:creationId xmlns:a16="http://schemas.microsoft.com/office/drawing/2014/main" id="{DABCD401-CEEC-4FCC-A93C-FB6EEFEDD54D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18" name="Freeform 85">
              <a:extLst>
                <a:ext uri="{FF2B5EF4-FFF2-40B4-BE49-F238E27FC236}">
                  <a16:creationId xmlns:a16="http://schemas.microsoft.com/office/drawing/2014/main" id="{91179E9A-8D4E-4555-8240-A392596F7DBE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19" name="Freeform 86">
              <a:extLst>
                <a:ext uri="{FF2B5EF4-FFF2-40B4-BE49-F238E27FC236}">
                  <a16:creationId xmlns:a16="http://schemas.microsoft.com/office/drawing/2014/main" id="{19944D04-B4B9-411E-878F-9C8959877917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0" name="Freeform 87">
              <a:extLst>
                <a:ext uri="{FF2B5EF4-FFF2-40B4-BE49-F238E27FC236}">
                  <a16:creationId xmlns:a16="http://schemas.microsoft.com/office/drawing/2014/main" id="{0554CA12-0768-4762-846E-FC82F76A6B73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1" name="Freeform 88">
              <a:extLst>
                <a:ext uri="{FF2B5EF4-FFF2-40B4-BE49-F238E27FC236}">
                  <a16:creationId xmlns:a16="http://schemas.microsoft.com/office/drawing/2014/main" id="{9DBEB72E-C0BE-4F0B-B0BE-73ED2251CB4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1" name="Freeform 89">
              <a:extLst>
                <a:ext uri="{FF2B5EF4-FFF2-40B4-BE49-F238E27FC236}">
                  <a16:creationId xmlns:a16="http://schemas.microsoft.com/office/drawing/2014/main" id="{B3ED92D7-6A9F-43F0-B1A1-380C5C01795B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3" name="Freeform 90">
              <a:extLst>
                <a:ext uri="{FF2B5EF4-FFF2-40B4-BE49-F238E27FC236}">
                  <a16:creationId xmlns:a16="http://schemas.microsoft.com/office/drawing/2014/main" id="{14A756FB-BB3C-406C-9633-94D3B9402FBD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34" name="任意多边形 47">
            <a:extLst>
              <a:ext uri="{FF2B5EF4-FFF2-40B4-BE49-F238E27FC236}">
                <a16:creationId xmlns:a16="http://schemas.microsoft.com/office/drawing/2014/main" id="{E3921879-96AC-44B8-8A9F-1885E3BE8D28}"/>
              </a:ext>
            </a:extLst>
          </p:cNvPr>
          <p:cNvSpPr/>
          <p:nvPr/>
        </p:nvSpPr>
        <p:spPr>
          <a:xfrm rot="5400000">
            <a:off x="2994910" y="-2936876"/>
            <a:ext cx="914400" cy="7194552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F48B4348-9036-455F-88A7-67A7C495774E}"/>
              </a:ext>
            </a:extLst>
          </p:cNvPr>
          <p:cNvSpPr/>
          <p:nvPr/>
        </p:nvSpPr>
        <p:spPr>
          <a:xfrm>
            <a:off x="323850" y="-63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83BC9E2-A7F0-4F9B-ACD0-9A236D7730D5}"/>
              </a:ext>
            </a:extLst>
          </p:cNvPr>
          <p:cNvSpPr/>
          <p:nvPr/>
        </p:nvSpPr>
        <p:spPr>
          <a:xfrm>
            <a:off x="1687218" y="368011"/>
            <a:ext cx="51283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Performance comparison</a:t>
            </a: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7FC2DC05-107E-4F65-B817-AEB13FC481F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351" r="6451" b="6040"/>
          <a:stretch/>
        </p:blipFill>
        <p:spPr>
          <a:xfrm>
            <a:off x="536584" y="201486"/>
            <a:ext cx="923544" cy="91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3145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2">
            <a:extLst>
              <a:ext uri="{FF2B5EF4-FFF2-40B4-BE49-F238E27FC236}">
                <a16:creationId xmlns:a16="http://schemas.microsoft.com/office/drawing/2014/main" id="{0C54C2B7-5A0F-4E39-8388-4A20274C5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378" y="1628231"/>
            <a:ext cx="69689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>
                <a:solidFill>
                  <a:srgbClr val="0B9647"/>
                </a:solidFill>
              </a:rPr>
              <a:t>General STL example results</a:t>
            </a:r>
          </a:p>
        </p:txBody>
      </p:sp>
      <p:sp>
        <p:nvSpPr>
          <p:cNvPr id="39" name="任意多边形 47">
            <a:extLst>
              <a:ext uri="{FF2B5EF4-FFF2-40B4-BE49-F238E27FC236}">
                <a16:creationId xmlns:a16="http://schemas.microsoft.com/office/drawing/2014/main" id="{C124E41A-3AA5-4046-95CA-2690E9B7F3DD}"/>
              </a:ext>
            </a:extLst>
          </p:cNvPr>
          <p:cNvSpPr/>
          <p:nvPr/>
        </p:nvSpPr>
        <p:spPr>
          <a:xfrm rot="5400000">
            <a:off x="2325178" y="-2267145"/>
            <a:ext cx="914400" cy="585508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7DB1F3DB-9205-4D96-986C-2CA0DCB98DE5}"/>
              </a:ext>
            </a:extLst>
          </p:cNvPr>
          <p:cNvSpPr/>
          <p:nvPr/>
        </p:nvSpPr>
        <p:spPr>
          <a:xfrm>
            <a:off x="323850" y="-63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7F7D0371-C6A2-4527-8D6D-793BE32457B6}"/>
              </a:ext>
            </a:extLst>
          </p:cNvPr>
          <p:cNvGrpSpPr/>
          <p:nvPr/>
        </p:nvGrpSpPr>
        <p:grpSpPr>
          <a:xfrm>
            <a:off x="475624" y="317426"/>
            <a:ext cx="1029952" cy="685949"/>
            <a:chOff x="5302250" y="2903538"/>
            <a:chExt cx="1587500" cy="1057276"/>
          </a:xfrm>
          <a:solidFill>
            <a:srgbClr val="0B9647"/>
          </a:solidFill>
        </p:grpSpPr>
        <p:sp>
          <p:nvSpPr>
            <p:cNvPr id="43" name="Freeform 84">
              <a:extLst>
                <a:ext uri="{FF2B5EF4-FFF2-40B4-BE49-F238E27FC236}">
                  <a16:creationId xmlns:a16="http://schemas.microsoft.com/office/drawing/2014/main" id="{B5EA711B-F869-44BB-A400-060DD215D995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4" name="Freeform 85">
              <a:extLst>
                <a:ext uri="{FF2B5EF4-FFF2-40B4-BE49-F238E27FC236}">
                  <a16:creationId xmlns:a16="http://schemas.microsoft.com/office/drawing/2014/main" id="{39753234-43E9-4E93-9ACF-48ABBB507595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5" name="Freeform 86">
              <a:extLst>
                <a:ext uri="{FF2B5EF4-FFF2-40B4-BE49-F238E27FC236}">
                  <a16:creationId xmlns:a16="http://schemas.microsoft.com/office/drawing/2014/main" id="{AFEB5C30-FC09-4A18-B158-C878C3D8B4C8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6" name="Freeform 87">
              <a:extLst>
                <a:ext uri="{FF2B5EF4-FFF2-40B4-BE49-F238E27FC236}">
                  <a16:creationId xmlns:a16="http://schemas.microsoft.com/office/drawing/2014/main" id="{40654C4F-23D4-4633-91D9-DCDA08755FE4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7" name="Freeform 88">
              <a:extLst>
                <a:ext uri="{FF2B5EF4-FFF2-40B4-BE49-F238E27FC236}">
                  <a16:creationId xmlns:a16="http://schemas.microsoft.com/office/drawing/2014/main" id="{B0E09230-9CEB-419E-BB83-7FB9F6D381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8" name="Freeform 89">
              <a:extLst>
                <a:ext uri="{FF2B5EF4-FFF2-40B4-BE49-F238E27FC236}">
                  <a16:creationId xmlns:a16="http://schemas.microsoft.com/office/drawing/2014/main" id="{E7C6958D-E01E-44CA-9E60-0DB64C6BE369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9" name="Freeform 90">
              <a:extLst>
                <a:ext uri="{FF2B5EF4-FFF2-40B4-BE49-F238E27FC236}">
                  <a16:creationId xmlns:a16="http://schemas.microsoft.com/office/drawing/2014/main" id="{6BA2742A-1361-4F00-BDB3-D54B8A41667D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50" name="矩形 49">
            <a:extLst>
              <a:ext uri="{FF2B5EF4-FFF2-40B4-BE49-F238E27FC236}">
                <a16:creationId xmlns:a16="http://schemas.microsoft.com/office/drawing/2014/main" id="{A0857B09-3F7F-41F2-B2AB-FAB1E16CD75A}"/>
              </a:ext>
            </a:extLst>
          </p:cNvPr>
          <p:cNvSpPr/>
          <p:nvPr/>
        </p:nvSpPr>
        <p:spPr>
          <a:xfrm>
            <a:off x="1687218" y="368011"/>
            <a:ext cx="37802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olution approach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51" name="任意多边形 47">
            <a:extLst>
              <a:ext uri="{FF2B5EF4-FFF2-40B4-BE49-F238E27FC236}">
                <a16:creationId xmlns:a16="http://schemas.microsoft.com/office/drawing/2014/main" id="{1D48EFCC-F697-4BD1-9F08-FA302A510807}"/>
              </a:ext>
            </a:extLst>
          </p:cNvPr>
          <p:cNvSpPr/>
          <p:nvPr/>
        </p:nvSpPr>
        <p:spPr>
          <a:xfrm rot="5400000">
            <a:off x="2711257" y="-2643174"/>
            <a:ext cx="914400" cy="6627246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52" name="椭圆 51">
            <a:extLst>
              <a:ext uri="{FF2B5EF4-FFF2-40B4-BE49-F238E27FC236}">
                <a16:creationId xmlns:a16="http://schemas.microsoft.com/office/drawing/2014/main" id="{921237B1-7D48-427D-9B19-068592A42B4D}"/>
              </a:ext>
            </a:extLst>
          </p:cNvPr>
          <p:cNvSpPr/>
          <p:nvPr/>
        </p:nvSpPr>
        <p:spPr>
          <a:xfrm>
            <a:off x="323850" y="-63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B4ED6F45-D0F4-412A-8012-98422A906EDC}"/>
              </a:ext>
            </a:extLst>
          </p:cNvPr>
          <p:cNvSpPr/>
          <p:nvPr/>
        </p:nvSpPr>
        <p:spPr>
          <a:xfrm>
            <a:off x="1687218" y="368011"/>
            <a:ext cx="46490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numerical experiments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54" name="图片 53">
            <a:extLst>
              <a:ext uri="{FF2B5EF4-FFF2-40B4-BE49-F238E27FC236}">
                <a16:creationId xmlns:a16="http://schemas.microsoft.com/office/drawing/2014/main" id="{DA0E1C9A-C9D0-4269-A92F-1B5ABB41F30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51" r="6451" b="6040"/>
          <a:stretch/>
        </p:blipFill>
        <p:spPr>
          <a:xfrm>
            <a:off x="536584" y="201486"/>
            <a:ext cx="923544" cy="914401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3A4E5A40-FB4E-4299-96E6-80159369AF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9464" y="2524910"/>
            <a:ext cx="3467100" cy="2486025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90DC2F53-CAD0-457D-81E4-4727F8FE1B4A}"/>
              </a:ext>
            </a:extLst>
          </p:cNvPr>
          <p:cNvSpPr/>
          <p:nvPr/>
        </p:nvSpPr>
        <p:spPr>
          <a:xfrm>
            <a:off x="2132512" y="5322839"/>
            <a:ext cx="2659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</a:rPr>
              <a:t>Alway eventually example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77B842C-A33B-4628-B04D-27C5745CC5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7139" y="5799120"/>
            <a:ext cx="2505075" cy="40957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E77A379-B495-4FF6-A751-60769396BB8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99713" y="5696766"/>
            <a:ext cx="3638550" cy="962025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8593163F-D5D9-4790-95B2-56603D300E4E}"/>
              </a:ext>
            </a:extLst>
          </p:cNvPr>
          <p:cNvSpPr/>
          <p:nvPr/>
        </p:nvSpPr>
        <p:spPr>
          <a:xfrm>
            <a:off x="7550907" y="5229769"/>
            <a:ext cx="21361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</a:rPr>
              <a:t>Multi-target example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39DE0E3-65FC-49EA-9782-A99147BCB7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32647" y="2406126"/>
            <a:ext cx="3058801" cy="2725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2074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2">
            <a:extLst>
              <a:ext uri="{FF2B5EF4-FFF2-40B4-BE49-F238E27FC236}">
                <a16:creationId xmlns:a16="http://schemas.microsoft.com/office/drawing/2014/main" id="{0C54C2B7-5A0F-4E39-8388-4A20274C5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9794" y="835699"/>
            <a:ext cx="50134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>
                <a:solidFill>
                  <a:srgbClr val="0B9647"/>
                </a:solidFill>
              </a:rPr>
              <a:t>General STL example</a:t>
            </a:r>
          </a:p>
        </p:txBody>
      </p:sp>
      <p:sp>
        <p:nvSpPr>
          <p:cNvPr id="39" name="任意多边形 47">
            <a:extLst>
              <a:ext uri="{FF2B5EF4-FFF2-40B4-BE49-F238E27FC236}">
                <a16:creationId xmlns:a16="http://schemas.microsoft.com/office/drawing/2014/main" id="{C124E41A-3AA5-4046-95CA-2690E9B7F3DD}"/>
              </a:ext>
            </a:extLst>
          </p:cNvPr>
          <p:cNvSpPr/>
          <p:nvPr/>
        </p:nvSpPr>
        <p:spPr>
          <a:xfrm rot="5400000">
            <a:off x="2325178" y="-2267145"/>
            <a:ext cx="914400" cy="585508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7DB1F3DB-9205-4D96-986C-2CA0DCB98DE5}"/>
              </a:ext>
            </a:extLst>
          </p:cNvPr>
          <p:cNvSpPr/>
          <p:nvPr/>
        </p:nvSpPr>
        <p:spPr>
          <a:xfrm>
            <a:off x="323850" y="-63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7F7D0371-C6A2-4527-8D6D-793BE32457B6}"/>
              </a:ext>
            </a:extLst>
          </p:cNvPr>
          <p:cNvGrpSpPr/>
          <p:nvPr/>
        </p:nvGrpSpPr>
        <p:grpSpPr>
          <a:xfrm>
            <a:off x="475624" y="317426"/>
            <a:ext cx="1029952" cy="685949"/>
            <a:chOff x="5302250" y="2903538"/>
            <a:chExt cx="1587500" cy="1057276"/>
          </a:xfrm>
          <a:solidFill>
            <a:srgbClr val="0B9647"/>
          </a:solidFill>
        </p:grpSpPr>
        <p:sp>
          <p:nvSpPr>
            <p:cNvPr id="43" name="Freeform 84">
              <a:extLst>
                <a:ext uri="{FF2B5EF4-FFF2-40B4-BE49-F238E27FC236}">
                  <a16:creationId xmlns:a16="http://schemas.microsoft.com/office/drawing/2014/main" id="{B5EA711B-F869-44BB-A400-060DD215D995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4" name="Freeform 85">
              <a:extLst>
                <a:ext uri="{FF2B5EF4-FFF2-40B4-BE49-F238E27FC236}">
                  <a16:creationId xmlns:a16="http://schemas.microsoft.com/office/drawing/2014/main" id="{39753234-43E9-4E93-9ACF-48ABBB507595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5" name="Freeform 86">
              <a:extLst>
                <a:ext uri="{FF2B5EF4-FFF2-40B4-BE49-F238E27FC236}">
                  <a16:creationId xmlns:a16="http://schemas.microsoft.com/office/drawing/2014/main" id="{AFEB5C30-FC09-4A18-B158-C878C3D8B4C8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6" name="Freeform 87">
              <a:extLst>
                <a:ext uri="{FF2B5EF4-FFF2-40B4-BE49-F238E27FC236}">
                  <a16:creationId xmlns:a16="http://schemas.microsoft.com/office/drawing/2014/main" id="{40654C4F-23D4-4633-91D9-DCDA08755FE4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7" name="Freeform 88">
              <a:extLst>
                <a:ext uri="{FF2B5EF4-FFF2-40B4-BE49-F238E27FC236}">
                  <a16:creationId xmlns:a16="http://schemas.microsoft.com/office/drawing/2014/main" id="{B0E09230-9CEB-419E-BB83-7FB9F6D381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8" name="Freeform 89">
              <a:extLst>
                <a:ext uri="{FF2B5EF4-FFF2-40B4-BE49-F238E27FC236}">
                  <a16:creationId xmlns:a16="http://schemas.microsoft.com/office/drawing/2014/main" id="{E7C6958D-E01E-44CA-9E60-0DB64C6BE369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9" name="Freeform 90">
              <a:extLst>
                <a:ext uri="{FF2B5EF4-FFF2-40B4-BE49-F238E27FC236}">
                  <a16:creationId xmlns:a16="http://schemas.microsoft.com/office/drawing/2014/main" id="{6BA2742A-1361-4F00-BDB3-D54B8A41667D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50" name="矩形 49">
            <a:extLst>
              <a:ext uri="{FF2B5EF4-FFF2-40B4-BE49-F238E27FC236}">
                <a16:creationId xmlns:a16="http://schemas.microsoft.com/office/drawing/2014/main" id="{A0857B09-3F7F-41F2-B2AB-FAB1E16CD75A}"/>
              </a:ext>
            </a:extLst>
          </p:cNvPr>
          <p:cNvSpPr/>
          <p:nvPr/>
        </p:nvSpPr>
        <p:spPr>
          <a:xfrm>
            <a:off x="1687218" y="368011"/>
            <a:ext cx="37802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olution approach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51" name="任意多边形 47">
            <a:extLst>
              <a:ext uri="{FF2B5EF4-FFF2-40B4-BE49-F238E27FC236}">
                <a16:creationId xmlns:a16="http://schemas.microsoft.com/office/drawing/2014/main" id="{1D48EFCC-F697-4BD1-9F08-FA302A510807}"/>
              </a:ext>
            </a:extLst>
          </p:cNvPr>
          <p:cNvSpPr/>
          <p:nvPr/>
        </p:nvSpPr>
        <p:spPr>
          <a:xfrm rot="5400000">
            <a:off x="2711257" y="-2643174"/>
            <a:ext cx="914400" cy="6627246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52" name="椭圆 51">
            <a:extLst>
              <a:ext uri="{FF2B5EF4-FFF2-40B4-BE49-F238E27FC236}">
                <a16:creationId xmlns:a16="http://schemas.microsoft.com/office/drawing/2014/main" id="{921237B1-7D48-427D-9B19-068592A42B4D}"/>
              </a:ext>
            </a:extLst>
          </p:cNvPr>
          <p:cNvSpPr/>
          <p:nvPr/>
        </p:nvSpPr>
        <p:spPr>
          <a:xfrm>
            <a:off x="323850" y="-63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B4ED6F45-D0F4-412A-8012-98422A906EDC}"/>
              </a:ext>
            </a:extLst>
          </p:cNvPr>
          <p:cNvSpPr/>
          <p:nvPr/>
        </p:nvSpPr>
        <p:spPr>
          <a:xfrm>
            <a:off x="1687218" y="368011"/>
            <a:ext cx="46490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numerical experiments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54" name="图片 53">
            <a:extLst>
              <a:ext uri="{FF2B5EF4-FFF2-40B4-BE49-F238E27FC236}">
                <a16:creationId xmlns:a16="http://schemas.microsoft.com/office/drawing/2014/main" id="{DA0E1C9A-C9D0-4269-A92F-1B5ABB41F30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51" r="6451" b="6040"/>
          <a:stretch/>
        </p:blipFill>
        <p:spPr>
          <a:xfrm>
            <a:off x="536584" y="201486"/>
            <a:ext cx="923544" cy="91440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B298344-2844-485A-B3A9-36FFCA63EF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3374" y="1967488"/>
            <a:ext cx="7903822" cy="2610531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CC277EF6-C6A5-4BC6-B2B1-9F8B2D15D3BD}"/>
              </a:ext>
            </a:extLst>
          </p:cNvPr>
          <p:cNvSpPr/>
          <p:nvPr/>
        </p:nvSpPr>
        <p:spPr>
          <a:xfrm>
            <a:off x="3829398" y="1509315"/>
            <a:ext cx="34868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</a:rPr>
              <a:t>Comparison for three specifications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701819F-EEEE-4A85-92ED-CD46741DA1F8}"/>
              </a:ext>
            </a:extLst>
          </p:cNvPr>
          <p:cNvSpPr/>
          <p:nvPr/>
        </p:nvSpPr>
        <p:spPr>
          <a:xfrm>
            <a:off x="1355374" y="4717921"/>
            <a:ext cx="62290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OMISTL significantly reduce the number of </a:t>
            </a:r>
            <a:r>
              <a:rPr lang="en-US" altLang="zh-CN" dirty="0">
                <a:solidFill>
                  <a:srgbClr val="FF0000"/>
                </a:solidFill>
              </a:rPr>
              <a:t>binary variable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DA361C1-0B1F-4B11-9A1E-D6271B755FC6}"/>
              </a:ext>
            </a:extLst>
          </p:cNvPr>
          <p:cNvSpPr/>
          <p:nvPr/>
        </p:nvSpPr>
        <p:spPr>
          <a:xfrm>
            <a:off x="1254268" y="5464500"/>
            <a:ext cx="92226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 OMISTL gains </a:t>
            </a:r>
            <a:r>
              <a:rPr lang="en-US" altLang="zh-CN" dirty="0">
                <a:solidFill>
                  <a:srgbClr val="FF0000"/>
                </a:solidFill>
              </a:rPr>
              <a:t>speed-ups of 1-2 orders </a:t>
            </a:r>
            <a:r>
              <a:rPr lang="en-US" altLang="zh-CN" dirty="0"/>
              <a:t>of magnitude when solving online,</a:t>
            </a:r>
            <a:r>
              <a:rPr lang="zh-CN" altLang="en-US" dirty="0"/>
              <a:t> </a:t>
            </a:r>
            <a:r>
              <a:rPr lang="en-US" altLang="zh-CN" dirty="0"/>
              <a:t>which is depending on the</a:t>
            </a:r>
            <a:r>
              <a:rPr lang="zh-CN" altLang="en-US" dirty="0"/>
              <a:t> </a:t>
            </a:r>
            <a:r>
              <a:rPr lang="en-US" altLang="zh-CN" dirty="0"/>
              <a:t>number of  binary variables and </a:t>
            </a:r>
            <a:r>
              <a:rPr lang="en-US" altLang="zh-CN" dirty="0">
                <a:solidFill>
                  <a:srgbClr val="FF0000"/>
                </a:solidFill>
              </a:rPr>
              <a:t>disjunctions</a:t>
            </a:r>
          </a:p>
        </p:txBody>
      </p:sp>
    </p:spTree>
    <p:extLst>
      <p:ext uri="{BB962C8B-B14F-4D97-AF65-F5344CB8AC3E}">
        <p14:creationId xmlns:p14="http://schemas.microsoft.com/office/powerpoint/2010/main" val="39487121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文本框 1066">
            <a:extLst>
              <a:ext uri="{FF2B5EF4-FFF2-40B4-BE49-F238E27FC236}">
                <a16:creationId xmlns:a16="http://schemas.microsoft.com/office/drawing/2014/main" id="{44CD2766-6DBF-4CBF-97FF-3412519F4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9230" y="406421"/>
            <a:ext cx="33500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200" b="1" dirty="0">
                <a:solidFill>
                  <a:schemeClr val="bg1"/>
                </a:solidFill>
              </a:rPr>
              <a:t>Conclusion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3C5F1E1-E3C2-4646-B8C1-5959FE4D93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2" y="311629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13C5F1E1-E3C2-4646-B8C1-5959FE4D93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2" y="311629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BE72261E-A466-41FE-96E9-2FA8ED3811F0}"/>
              </a:ext>
            </a:extLst>
          </p:cNvPr>
          <p:cNvSpPr/>
          <p:nvPr/>
        </p:nvSpPr>
        <p:spPr>
          <a:xfrm>
            <a:off x="591328" y="2731330"/>
            <a:ext cx="1130744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A learning-based framework is proposed to solve MPC and STL motion planning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The proposed efficient STL encoding approach leads to fewer integer variables  (logarithmic).</a:t>
            </a:r>
            <a:endParaRPr lang="zh-CN" altLang="en-US" dirty="0"/>
          </a:p>
          <a:p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Our framework gains speed-ups of 1-2 orders of magnitude in online computation tim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The solution is better than existing learning-based method with 92% globally optimal.</a:t>
            </a:r>
          </a:p>
          <a:p>
            <a:endParaRPr lang="en-US" altLang="zh-CN" dirty="0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79483383-690C-4065-A86B-C07F632DB79F}"/>
              </a:ext>
            </a:extLst>
          </p:cNvPr>
          <p:cNvGrpSpPr/>
          <p:nvPr/>
        </p:nvGrpSpPr>
        <p:grpSpPr>
          <a:xfrm>
            <a:off x="475624" y="350784"/>
            <a:ext cx="1029952" cy="685949"/>
            <a:chOff x="5302250" y="2903538"/>
            <a:chExt cx="1587500" cy="1057276"/>
          </a:xfrm>
          <a:solidFill>
            <a:srgbClr val="E10B14"/>
          </a:solidFill>
        </p:grpSpPr>
        <p:sp>
          <p:nvSpPr>
            <p:cNvPr id="16" name="Freeform 84">
              <a:extLst>
                <a:ext uri="{FF2B5EF4-FFF2-40B4-BE49-F238E27FC236}">
                  <a16:creationId xmlns:a16="http://schemas.microsoft.com/office/drawing/2014/main" id="{87F5E31D-05B2-43BD-AB36-2EAFB2C26967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17" name="Freeform 85">
              <a:extLst>
                <a:ext uri="{FF2B5EF4-FFF2-40B4-BE49-F238E27FC236}">
                  <a16:creationId xmlns:a16="http://schemas.microsoft.com/office/drawing/2014/main" id="{C86A685F-DAD2-4CED-B324-7AD76DF27846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18" name="Freeform 86">
              <a:extLst>
                <a:ext uri="{FF2B5EF4-FFF2-40B4-BE49-F238E27FC236}">
                  <a16:creationId xmlns:a16="http://schemas.microsoft.com/office/drawing/2014/main" id="{0046B299-84B6-4C0E-AA71-E9FCB77FE08F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19" name="Freeform 87">
              <a:extLst>
                <a:ext uri="{FF2B5EF4-FFF2-40B4-BE49-F238E27FC236}">
                  <a16:creationId xmlns:a16="http://schemas.microsoft.com/office/drawing/2014/main" id="{C4B04F3A-0E10-4571-A8C7-0C1D5638B551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0" name="Freeform 88">
              <a:extLst>
                <a:ext uri="{FF2B5EF4-FFF2-40B4-BE49-F238E27FC236}">
                  <a16:creationId xmlns:a16="http://schemas.microsoft.com/office/drawing/2014/main" id="{115A5BB3-1BB7-4836-A2A5-CAEDEB6F1FA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1" name="Freeform 89">
              <a:extLst>
                <a:ext uri="{FF2B5EF4-FFF2-40B4-BE49-F238E27FC236}">
                  <a16:creationId xmlns:a16="http://schemas.microsoft.com/office/drawing/2014/main" id="{321F154A-CB19-48AB-83B4-6BD2B1CD890F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1" name="Freeform 90">
              <a:extLst>
                <a:ext uri="{FF2B5EF4-FFF2-40B4-BE49-F238E27FC236}">
                  <a16:creationId xmlns:a16="http://schemas.microsoft.com/office/drawing/2014/main" id="{F26BB188-58EA-402A-8045-9364C10D5BEE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33" name="任意多边形 47">
            <a:extLst>
              <a:ext uri="{FF2B5EF4-FFF2-40B4-BE49-F238E27FC236}">
                <a16:creationId xmlns:a16="http://schemas.microsoft.com/office/drawing/2014/main" id="{B1476893-F762-40AB-A297-9359DDB23731}"/>
              </a:ext>
            </a:extLst>
          </p:cNvPr>
          <p:cNvSpPr/>
          <p:nvPr/>
        </p:nvSpPr>
        <p:spPr>
          <a:xfrm rot="5400000">
            <a:off x="1846595" y="-1788561"/>
            <a:ext cx="914400" cy="4897922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5019517B-5EDD-4FBC-9D37-9651327676B8}"/>
              </a:ext>
            </a:extLst>
          </p:cNvPr>
          <p:cNvSpPr/>
          <p:nvPr/>
        </p:nvSpPr>
        <p:spPr>
          <a:xfrm>
            <a:off x="323850" y="-63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0DC13B20-DF64-42E6-8B83-C5C2ED800661}"/>
              </a:ext>
            </a:extLst>
          </p:cNvPr>
          <p:cNvSpPr/>
          <p:nvPr/>
        </p:nvSpPr>
        <p:spPr>
          <a:xfrm>
            <a:off x="1687218" y="368011"/>
            <a:ext cx="26420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Conclusions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:a16="http://schemas.microsoft.com/office/drawing/2014/main" id="{FF59426F-6952-4281-978F-16876A210CC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351" r="6451" b="6040"/>
          <a:stretch/>
        </p:blipFill>
        <p:spPr>
          <a:xfrm>
            <a:off x="536584" y="201486"/>
            <a:ext cx="923544" cy="91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40979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>
            <a:extLst>
              <a:ext uri="{FF2B5EF4-FFF2-40B4-BE49-F238E27FC236}">
                <a16:creationId xmlns:a16="http://schemas.microsoft.com/office/drawing/2014/main" id="{283BCA08-369E-4544-A690-4F90482CD333}"/>
              </a:ext>
            </a:extLst>
          </p:cNvPr>
          <p:cNvSpPr/>
          <p:nvPr/>
        </p:nvSpPr>
        <p:spPr>
          <a:xfrm>
            <a:off x="701016" y="1656121"/>
            <a:ext cx="10717553" cy="3845270"/>
          </a:xfrm>
          <a:prstGeom prst="roundRect">
            <a:avLst>
              <a:gd name="adj" fmla="val 0"/>
            </a:avLst>
          </a:prstGeom>
          <a:solidFill>
            <a:schemeClr val="bg1">
              <a:lumMod val="85000"/>
            </a:scheme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5" name="圆角矩形 4">
            <a:extLst>
              <a:ext uri="{FF2B5EF4-FFF2-40B4-BE49-F238E27FC236}">
                <a16:creationId xmlns:a16="http://schemas.microsoft.com/office/drawing/2014/main" id="{3500ABCC-6C77-4AB9-8396-3C142202173D}"/>
              </a:ext>
            </a:extLst>
          </p:cNvPr>
          <p:cNvSpPr/>
          <p:nvPr/>
        </p:nvSpPr>
        <p:spPr>
          <a:xfrm>
            <a:off x="891811" y="1896595"/>
            <a:ext cx="10894153" cy="4316880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285750" indent="-285750">
              <a:buFont typeface="Wingdings" panose="05000000000000000000" pitchFamily="2" charset="2"/>
              <a:buChar char="l"/>
              <a:defRPr/>
            </a:pP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D406A76-5510-4350-B990-F08D3EDC2B3F}"/>
              </a:ext>
            </a:extLst>
          </p:cNvPr>
          <p:cNvSpPr/>
          <p:nvPr/>
        </p:nvSpPr>
        <p:spPr>
          <a:xfrm>
            <a:off x="11449075" y="5926910"/>
            <a:ext cx="474662" cy="474662"/>
          </a:xfrm>
          <a:prstGeom prst="rect">
            <a:avLst/>
          </a:pr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49A6995-227F-4945-8BCC-74B09E9A4B73}"/>
              </a:ext>
            </a:extLst>
          </p:cNvPr>
          <p:cNvSpPr/>
          <p:nvPr/>
        </p:nvSpPr>
        <p:spPr>
          <a:xfrm>
            <a:off x="11585258" y="6063358"/>
            <a:ext cx="476250" cy="474663"/>
          </a:xfrm>
          <a:prstGeom prst="rect">
            <a:avLst/>
          </a:prstGeom>
          <a:solidFill>
            <a:srgbClr val="0B9647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E866745-F985-4B7E-BDDD-232DCCB0361F}"/>
              </a:ext>
            </a:extLst>
          </p:cNvPr>
          <p:cNvSpPr/>
          <p:nvPr/>
        </p:nvSpPr>
        <p:spPr>
          <a:xfrm>
            <a:off x="537591" y="1553445"/>
            <a:ext cx="544149" cy="481202"/>
          </a:xfrm>
          <a:prstGeom prst="rect">
            <a:avLst/>
          </a:pr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A08CE15-AE09-4AEC-9AC6-335720FD08DA}"/>
              </a:ext>
            </a:extLst>
          </p:cNvPr>
          <p:cNvSpPr/>
          <p:nvPr/>
        </p:nvSpPr>
        <p:spPr>
          <a:xfrm>
            <a:off x="701016" y="1699997"/>
            <a:ext cx="544149" cy="481202"/>
          </a:xfrm>
          <a:prstGeom prst="rect">
            <a:avLst/>
          </a:prstGeom>
          <a:solidFill>
            <a:srgbClr val="0B964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95F1C08-5D62-4D84-A205-2252FC6F72CC}"/>
              </a:ext>
            </a:extLst>
          </p:cNvPr>
          <p:cNvSpPr txBox="1"/>
          <p:nvPr/>
        </p:nvSpPr>
        <p:spPr>
          <a:xfrm>
            <a:off x="1232170" y="2199180"/>
            <a:ext cx="10469835" cy="5478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Wingdings" panose="05000000000000000000" pitchFamily="2" charset="2"/>
              <a:buChar char="l"/>
              <a:defRPr/>
            </a:pPr>
            <a:r>
              <a:rPr lang="en-US" altLang="zh-CN" sz="2000"/>
              <a:t>WHAT:  Complex robot motion planning </a:t>
            </a:r>
            <a:r>
              <a:rPr lang="en-US" altLang="zh-CN" sz="2000">
                <a:solidFill>
                  <a:schemeClr val="bg2">
                    <a:lumMod val="10000"/>
                  </a:schemeClr>
                </a:solidFill>
              </a:rPr>
              <a:t>problems </a:t>
            </a:r>
            <a:r>
              <a:rPr lang="en-US" altLang="zh-CN" sz="2000">
                <a:solidFill>
                  <a:schemeClr val="accent1"/>
                </a:solidFill>
              </a:rPr>
              <a:t>combined with STL</a:t>
            </a:r>
            <a:r>
              <a:rPr lang="en-US" altLang="zh-CN" sz="2000">
                <a:solidFill>
                  <a:srgbClr val="E10B14"/>
                </a:solidFill>
              </a:rPr>
              <a:t>.</a:t>
            </a:r>
          </a:p>
          <a:p>
            <a:pPr marL="285750" indent="-285750">
              <a:spcBef>
                <a:spcPts val="1200"/>
              </a:spcBef>
              <a:buFont typeface="Wingdings" panose="05000000000000000000" pitchFamily="2" charset="2"/>
              <a:buChar char="l"/>
              <a:defRPr/>
            </a:pPr>
            <a:endParaRPr lang="en-US" altLang="zh-CN" sz="2000"/>
          </a:p>
          <a:p>
            <a:pPr marL="285750" indent="-285750">
              <a:spcBef>
                <a:spcPts val="1200"/>
              </a:spcBef>
              <a:buFont typeface="Wingdings" panose="05000000000000000000" pitchFamily="2" charset="2"/>
              <a:buChar char="l"/>
              <a:defRPr/>
            </a:pPr>
            <a:r>
              <a:rPr lang="en-US" altLang="zh-CN" sz="2000"/>
              <a:t>WHY: 1. Need to encode high-level logical behaviors to </a:t>
            </a:r>
            <a:r>
              <a:rPr lang="en-US" altLang="zh-CN" sz="2000">
                <a:solidFill>
                  <a:schemeClr val="accent1"/>
                </a:solidFill>
              </a:rPr>
              <a:t>capture complex task</a:t>
            </a:r>
          </a:p>
          <a:p>
            <a:pPr>
              <a:spcBef>
                <a:spcPts val="1200"/>
              </a:spcBef>
              <a:defRPr/>
            </a:pPr>
            <a:r>
              <a:rPr lang="en-US" altLang="zh-CN" sz="2000"/>
              <a:t>              2.</a:t>
            </a:r>
            <a:r>
              <a:rPr lang="en-US" altLang="zh-CN" sz="2000">
                <a:solidFill>
                  <a:schemeClr val="accent1"/>
                </a:solidFill>
              </a:rPr>
              <a:t> Slow computation</a:t>
            </a:r>
            <a:r>
              <a:rPr lang="en-US" altLang="zh-CN" sz="2000"/>
              <a:t> when solving MIPs. (real-time computations)</a:t>
            </a:r>
          </a:p>
          <a:p>
            <a:pPr>
              <a:spcBef>
                <a:spcPts val="1200"/>
              </a:spcBef>
              <a:defRPr/>
            </a:pPr>
            <a:endParaRPr lang="en-US" altLang="zh-CN" sz="2000"/>
          </a:p>
          <a:p>
            <a:pPr marL="285750" indent="-285750">
              <a:spcBef>
                <a:spcPts val="1200"/>
              </a:spcBef>
              <a:buFont typeface="Wingdings" panose="05000000000000000000" pitchFamily="2" charset="2"/>
              <a:buChar char="l"/>
              <a:defRPr/>
            </a:pPr>
            <a:r>
              <a:rPr lang="en-US" altLang="zh-CN" sz="2000"/>
              <a:t>HOW:   1. Design an</a:t>
            </a:r>
            <a:r>
              <a:rPr lang="en-US" altLang="zh-CN" sz="2000">
                <a:solidFill>
                  <a:srgbClr val="FF0000"/>
                </a:solidFill>
              </a:rPr>
              <a:t> efficient STL encoding, </a:t>
            </a:r>
            <a:r>
              <a:rPr lang="en-US" altLang="zh-CN" sz="2000"/>
              <a:t>using as few as possible</a:t>
            </a:r>
            <a:r>
              <a:rPr lang="en-US" altLang="zh-CN" sz="2000">
                <a:solidFill>
                  <a:srgbClr val="FF0000"/>
                </a:solidFill>
              </a:rPr>
              <a:t> binary variables</a:t>
            </a:r>
            <a:r>
              <a:rPr lang="en-US" altLang="zh-CN" sz="2000">
                <a:solidFill>
                  <a:schemeClr val="accent2"/>
                </a:solidFill>
              </a:rPr>
              <a:t> </a:t>
            </a:r>
            <a:endParaRPr lang="en-US" altLang="zh-CN" sz="2000"/>
          </a:p>
          <a:p>
            <a:pPr>
              <a:spcBef>
                <a:spcPts val="1200"/>
              </a:spcBef>
              <a:defRPr/>
            </a:pPr>
            <a:r>
              <a:rPr lang="en-US" altLang="zh-CN" sz="2000"/>
              <a:t>                 2. Develop an </a:t>
            </a:r>
            <a:r>
              <a:rPr lang="en-US" altLang="zh-CN" sz="2000">
                <a:solidFill>
                  <a:srgbClr val="FF0000"/>
                </a:solidFill>
              </a:rPr>
              <a:t>online optimization </a:t>
            </a:r>
            <a:r>
              <a:rPr lang="en-US" altLang="zh-CN" sz="2000"/>
              <a:t>framework </a:t>
            </a:r>
            <a:r>
              <a:rPr lang="en-US" altLang="zh-CN" sz="2000">
                <a:solidFill>
                  <a:srgbClr val="FF0000"/>
                </a:solidFill>
              </a:rPr>
              <a:t>via learning-based method</a:t>
            </a:r>
          </a:p>
          <a:p>
            <a:pPr>
              <a:spcBef>
                <a:spcPts val="1200"/>
              </a:spcBef>
              <a:defRPr/>
            </a:pPr>
            <a:r>
              <a:rPr lang="en-US" altLang="zh-CN" sz="2000"/>
              <a:t>                      to solve MIPs combined with STL</a:t>
            </a:r>
          </a:p>
          <a:p>
            <a:pPr>
              <a:spcBef>
                <a:spcPts val="1200"/>
              </a:spcBef>
              <a:defRPr/>
            </a:pPr>
            <a:endParaRPr lang="en-US" altLang="zh-CN" sz="2000"/>
          </a:p>
          <a:p>
            <a:pPr>
              <a:spcBef>
                <a:spcPts val="1200"/>
              </a:spcBef>
              <a:defRPr/>
            </a:pPr>
            <a:endParaRPr lang="en-US" altLang="zh-CN" sz="2000"/>
          </a:p>
          <a:p>
            <a:pPr>
              <a:spcBef>
                <a:spcPts val="1200"/>
              </a:spcBef>
              <a:defRPr/>
            </a:pPr>
            <a:endParaRPr lang="zh-CN" altLang="en-US" sz="2000" dirty="0">
              <a:solidFill>
                <a:srgbClr val="E10B14"/>
              </a:solidFill>
            </a:endParaRPr>
          </a:p>
          <a:p>
            <a:pPr>
              <a:spcBef>
                <a:spcPts val="1200"/>
              </a:spcBef>
            </a:pPr>
            <a:endParaRPr lang="zh-CN" altLang="en-US" sz="2000" dirty="0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2B95FA7F-0B79-460A-BEE6-FE2FD8DFF358}"/>
              </a:ext>
            </a:extLst>
          </p:cNvPr>
          <p:cNvGrpSpPr/>
          <p:nvPr/>
        </p:nvGrpSpPr>
        <p:grpSpPr>
          <a:xfrm>
            <a:off x="475624" y="350784"/>
            <a:ext cx="1029952" cy="685949"/>
            <a:chOff x="5302250" y="2903538"/>
            <a:chExt cx="1587500" cy="1057276"/>
          </a:xfrm>
          <a:solidFill>
            <a:srgbClr val="E10B14"/>
          </a:solidFill>
        </p:grpSpPr>
        <p:sp>
          <p:nvSpPr>
            <p:cNvPr id="15" name="Freeform 84">
              <a:extLst>
                <a:ext uri="{FF2B5EF4-FFF2-40B4-BE49-F238E27FC236}">
                  <a16:creationId xmlns:a16="http://schemas.microsoft.com/office/drawing/2014/main" id="{5B6B3FF7-0C4C-4968-A9CD-EBAE2CBD6F2C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16" name="Freeform 85">
              <a:extLst>
                <a:ext uri="{FF2B5EF4-FFF2-40B4-BE49-F238E27FC236}">
                  <a16:creationId xmlns:a16="http://schemas.microsoft.com/office/drawing/2014/main" id="{D8B60B82-8029-4639-9D00-3771CD6CD212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17" name="Freeform 86">
              <a:extLst>
                <a:ext uri="{FF2B5EF4-FFF2-40B4-BE49-F238E27FC236}">
                  <a16:creationId xmlns:a16="http://schemas.microsoft.com/office/drawing/2014/main" id="{5A818EA2-415E-441C-BDA7-F986FF5EDFC7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18" name="Freeform 87">
              <a:extLst>
                <a:ext uri="{FF2B5EF4-FFF2-40B4-BE49-F238E27FC236}">
                  <a16:creationId xmlns:a16="http://schemas.microsoft.com/office/drawing/2014/main" id="{5EE88773-8057-486E-816D-23DB6B645886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19" name="Freeform 88">
              <a:extLst>
                <a:ext uri="{FF2B5EF4-FFF2-40B4-BE49-F238E27FC236}">
                  <a16:creationId xmlns:a16="http://schemas.microsoft.com/office/drawing/2014/main" id="{51143091-2D7F-4B1F-B4B2-4D405C13682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0" name="Freeform 89">
              <a:extLst>
                <a:ext uri="{FF2B5EF4-FFF2-40B4-BE49-F238E27FC236}">
                  <a16:creationId xmlns:a16="http://schemas.microsoft.com/office/drawing/2014/main" id="{63E1DD47-E42E-48B1-8662-4E7D2BB727E4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1" name="Freeform 90">
              <a:extLst>
                <a:ext uri="{FF2B5EF4-FFF2-40B4-BE49-F238E27FC236}">
                  <a16:creationId xmlns:a16="http://schemas.microsoft.com/office/drawing/2014/main" id="{A0E409C3-B207-4E8F-8517-8DF641193157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22" name="文本框 1066">
            <a:extLst>
              <a:ext uri="{FF2B5EF4-FFF2-40B4-BE49-F238E27FC236}">
                <a16:creationId xmlns:a16="http://schemas.microsoft.com/office/drawing/2014/main" id="{8D5015A3-1EE2-41E9-8408-8522797CA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9230" y="406421"/>
            <a:ext cx="223170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200" b="1" dirty="0">
                <a:solidFill>
                  <a:schemeClr val="bg1"/>
                </a:solidFill>
              </a:rPr>
              <a:t>Motivation</a:t>
            </a:r>
          </a:p>
        </p:txBody>
      </p:sp>
      <p:sp>
        <p:nvSpPr>
          <p:cNvPr id="23" name="任意多边形 47">
            <a:extLst>
              <a:ext uri="{FF2B5EF4-FFF2-40B4-BE49-F238E27FC236}">
                <a16:creationId xmlns:a16="http://schemas.microsoft.com/office/drawing/2014/main" id="{25E8B6BA-DE89-42D5-A180-929337EC325C}"/>
              </a:ext>
            </a:extLst>
          </p:cNvPr>
          <p:cNvSpPr/>
          <p:nvPr/>
        </p:nvSpPr>
        <p:spPr>
          <a:xfrm rot="5400000">
            <a:off x="1555382" y="-1559353"/>
            <a:ext cx="914400" cy="4417093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FF9955E1-3008-42FF-9B57-60D645AF6716}"/>
              </a:ext>
            </a:extLst>
          </p:cNvPr>
          <p:cNvSpPr/>
          <p:nvPr/>
        </p:nvSpPr>
        <p:spPr>
          <a:xfrm>
            <a:off x="232411" y="-17556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33A68624-4CA2-40F4-A0AE-9F630D25F295}"/>
              </a:ext>
            </a:extLst>
          </p:cNvPr>
          <p:cNvSpPr/>
          <p:nvPr/>
        </p:nvSpPr>
        <p:spPr>
          <a:xfrm>
            <a:off x="1595779" y="356805"/>
            <a:ext cx="223170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Motivation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C293E0B9-F6F3-40FF-A5CB-61875194DCB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51" r="6451" b="6040"/>
          <a:stretch/>
        </p:blipFill>
        <p:spPr>
          <a:xfrm>
            <a:off x="437454" y="196346"/>
            <a:ext cx="923544" cy="91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7046710"/>
      </p:ext>
    </p:extLst>
  </p:cSld>
  <p:clrMapOvr>
    <a:masterClrMapping/>
  </p:clrMapOvr>
  <p:transition spd="med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/>
          <p:cNvGrpSpPr>
            <a:grpSpLocks/>
          </p:cNvGrpSpPr>
          <p:nvPr/>
        </p:nvGrpSpPr>
        <p:grpSpPr bwMode="auto">
          <a:xfrm>
            <a:off x="-416072" y="2349417"/>
            <a:ext cx="4223510" cy="1516940"/>
            <a:chOff x="-41969" y="1976522"/>
            <a:chExt cx="2741550" cy="1138169"/>
          </a:xfrm>
        </p:grpSpPr>
        <p:sp>
          <p:nvSpPr>
            <p:cNvPr id="2" name="文本框 38"/>
            <p:cNvSpPr txBox="1"/>
            <p:nvPr/>
          </p:nvSpPr>
          <p:spPr>
            <a:xfrm>
              <a:off x="-41969" y="2614397"/>
              <a:ext cx="2741550" cy="50029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r">
                <a:defRPr/>
              </a:pPr>
              <a:r>
                <a:rPr lang="en-US" altLang="zh-CN" sz="373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ea"/>
                </a:rPr>
                <a:t>CONTENTS</a:t>
              </a:r>
              <a:endParaRPr lang="zh-CN" altLang="en-US" sz="3733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4126" name="文本框 11"/>
            <p:cNvSpPr txBox="1">
              <a:spLocks noChangeArrowheads="1"/>
            </p:cNvSpPr>
            <p:nvPr/>
          </p:nvSpPr>
          <p:spPr bwMode="auto">
            <a:xfrm>
              <a:off x="1979712" y="1976522"/>
              <a:ext cx="138545" cy="56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4267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sp>
        <p:nvSpPr>
          <p:cNvPr id="4" name="文本框 18"/>
          <p:cNvSpPr txBox="1"/>
          <p:nvPr/>
        </p:nvSpPr>
        <p:spPr>
          <a:xfrm>
            <a:off x="5176316" y="2806401"/>
            <a:ext cx="334545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Technical background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4607755" y="2717497"/>
            <a:ext cx="530457" cy="584774"/>
            <a:chOff x="3585310" y="2047768"/>
            <a:chExt cx="397777" cy="438298"/>
          </a:xfrm>
        </p:grpSpPr>
        <p:sp>
          <p:nvSpPr>
            <p:cNvPr id="6" name="文本框 16"/>
            <p:cNvSpPr txBox="1"/>
            <p:nvPr/>
          </p:nvSpPr>
          <p:spPr>
            <a:xfrm>
              <a:off x="3585310" y="2047768"/>
              <a:ext cx="257480" cy="43829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3200" dirty="0">
                  <a:solidFill>
                    <a:srgbClr val="414455"/>
                  </a:solidFill>
                  <a:latin typeface="+mn-ea"/>
                </a:rPr>
                <a:t>1</a:t>
              </a:r>
              <a:endParaRPr lang="zh-CN" altLang="en-US" sz="3200" dirty="0">
                <a:solidFill>
                  <a:srgbClr val="414455"/>
                </a:solidFill>
                <a:latin typeface="+mn-ea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 flipH="1">
              <a:off x="3737065" y="2227040"/>
              <a:ext cx="246022" cy="247490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文本框 21"/>
          <p:cNvSpPr txBox="1"/>
          <p:nvPr/>
        </p:nvSpPr>
        <p:spPr>
          <a:xfrm>
            <a:off x="8620841" y="2791982"/>
            <a:ext cx="2892289" cy="420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133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Problem formulation</a:t>
            </a:r>
            <a:endParaRPr lang="zh-CN" altLang="en-US" sz="2133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7921376" y="2722575"/>
            <a:ext cx="613665" cy="584775"/>
            <a:chOff x="6110674" y="2057986"/>
            <a:chExt cx="460052" cy="438299"/>
          </a:xfrm>
        </p:grpSpPr>
        <p:sp>
          <p:nvSpPr>
            <p:cNvPr id="10" name="文本框 20"/>
            <p:cNvSpPr txBox="1"/>
            <p:nvPr/>
          </p:nvSpPr>
          <p:spPr>
            <a:xfrm>
              <a:off x="6110674" y="2057986"/>
              <a:ext cx="318700" cy="43829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3200" dirty="0">
                  <a:solidFill>
                    <a:srgbClr val="414455"/>
                  </a:solidFill>
                  <a:latin typeface="+mn-ea"/>
                </a:rPr>
                <a:t>2</a:t>
              </a:r>
              <a:endParaRPr lang="zh-CN" altLang="en-US" sz="3200" dirty="0">
                <a:solidFill>
                  <a:srgbClr val="414455"/>
                </a:solidFill>
                <a:latin typeface="+mn-ea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 flipH="1">
              <a:off x="6324768" y="2227739"/>
              <a:ext cx="245958" cy="245903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文本框 24"/>
          <p:cNvSpPr txBox="1"/>
          <p:nvPr/>
        </p:nvSpPr>
        <p:spPr>
          <a:xfrm>
            <a:off x="5176317" y="3578984"/>
            <a:ext cx="2573867" cy="42056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133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Solution approach</a:t>
            </a:r>
            <a:endParaRPr lang="zh-CN" altLang="en-US" sz="2133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4566881" y="3490086"/>
            <a:ext cx="571336" cy="584775"/>
            <a:chOff x="3555166" y="2627150"/>
            <a:chExt cx="427921" cy="438299"/>
          </a:xfrm>
        </p:grpSpPr>
        <p:sp>
          <p:nvSpPr>
            <p:cNvPr id="14" name="文本框 23"/>
            <p:cNvSpPr txBox="1"/>
            <p:nvPr/>
          </p:nvSpPr>
          <p:spPr>
            <a:xfrm>
              <a:off x="3555166" y="2627150"/>
              <a:ext cx="318405" cy="43829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3200" dirty="0">
                  <a:solidFill>
                    <a:srgbClr val="414455"/>
                  </a:solidFill>
                  <a:latin typeface="+mn-ea"/>
                </a:rPr>
                <a:t>3</a:t>
              </a:r>
              <a:endParaRPr lang="zh-CN" altLang="en-US" sz="3200" dirty="0">
                <a:solidFill>
                  <a:srgbClr val="414455"/>
                </a:solidFill>
                <a:latin typeface="+mn-ea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 flipH="1">
              <a:off x="3737358" y="2806422"/>
              <a:ext cx="245729" cy="247491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文本框 27"/>
          <p:cNvSpPr txBox="1"/>
          <p:nvPr/>
        </p:nvSpPr>
        <p:spPr>
          <a:xfrm>
            <a:off x="8571027" y="3605230"/>
            <a:ext cx="2808740" cy="420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133" dirty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Case studies</a:t>
            </a:r>
            <a:endParaRPr lang="zh-CN" altLang="en-US" sz="2133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grpSp>
        <p:nvGrpSpPr>
          <p:cNvPr id="17" name="组合 16"/>
          <p:cNvGrpSpPr>
            <a:grpSpLocks/>
          </p:cNvGrpSpPr>
          <p:nvPr/>
        </p:nvGrpSpPr>
        <p:grpSpPr bwMode="auto">
          <a:xfrm>
            <a:off x="7921389" y="3495166"/>
            <a:ext cx="613666" cy="584775"/>
            <a:chOff x="6111458" y="2637368"/>
            <a:chExt cx="459268" cy="438299"/>
          </a:xfrm>
        </p:grpSpPr>
        <p:sp>
          <p:nvSpPr>
            <p:cNvPr id="18" name="文本框 26"/>
            <p:cNvSpPr txBox="1"/>
            <p:nvPr/>
          </p:nvSpPr>
          <p:spPr>
            <a:xfrm>
              <a:off x="6111458" y="2637368"/>
              <a:ext cx="318157" cy="43829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zh-CN" sz="3200" dirty="0">
                  <a:solidFill>
                    <a:srgbClr val="414455"/>
                  </a:solidFill>
                  <a:latin typeface="+mn-ea"/>
                </a:rPr>
                <a:t>4</a:t>
              </a:r>
              <a:endParaRPr lang="zh-CN" altLang="en-US" sz="3200" dirty="0">
                <a:solidFill>
                  <a:srgbClr val="414455"/>
                </a:solidFill>
                <a:latin typeface="+mn-ea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>
            <a:xfrm flipH="1">
              <a:off x="6323604" y="2807121"/>
              <a:ext cx="247122" cy="245905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直接连接符 27"/>
          <p:cNvCxnSpPr/>
          <p:nvPr/>
        </p:nvCxnSpPr>
        <p:spPr>
          <a:xfrm>
            <a:off x="4270393" y="2485710"/>
            <a:ext cx="0" cy="2061633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 42">
            <a:extLst>
              <a:ext uri="{FF2B5EF4-FFF2-40B4-BE49-F238E27FC236}">
                <a16:creationId xmlns:a16="http://schemas.microsoft.com/office/drawing/2014/main" id="{EF9C557E-DA77-43B3-8576-FA5A2064789F}"/>
              </a:ext>
            </a:extLst>
          </p:cNvPr>
          <p:cNvSpPr/>
          <p:nvPr/>
        </p:nvSpPr>
        <p:spPr>
          <a:xfrm>
            <a:off x="696689" y="2445511"/>
            <a:ext cx="10798626" cy="2114550"/>
          </a:xfrm>
          <a:prstGeom prst="rect">
            <a:avLst/>
          </a:prstGeom>
          <a:noFill/>
          <a:ln w="254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6BEBE5E4-BC92-4330-AC10-3B5A634D124E}"/>
              </a:ext>
            </a:extLst>
          </p:cNvPr>
          <p:cNvSpPr/>
          <p:nvPr/>
        </p:nvSpPr>
        <p:spPr>
          <a:xfrm>
            <a:off x="11419077" y="4457646"/>
            <a:ext cx="476250" cy="486521"/>
          </a:xfrm>
          <a:prstGeom prst="rect">
            <a:avLst/>
          </a:pr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7AF6FC26-5237-4F1D-840C-027CCEFEDA18}"/>
              </a:ext>
            </a:extLst>
          </p:cNvPr>
          <p:cNvSpPr/>
          <p:nvPr/>
        </p:nvSpPr>
        <p:spPr>
          <a:xfrm>
            <a:off x="11250802" y="4298930"/>
            <a:ext cx="474663" cy="484899"/>
          </a:xfrm>
          <a:prstGeom prst="rect">
            <a:avLst/>
          </a:prstGeom>
          <a:solidFill>
            <a:srgbClr val="0B9647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DB3E3EEE-2611-485B-879D-E1C7D4973432}"/>
              </a:ext>
            </a:extLst>
          </p:cNvPr>
          <p:cNvSpPr/>
          <p:nvPr/>
        </p:nvSpPr>
        <p:spPr>
          <a:xfrm>
            <a:off x="314139" y="2130257"/>
            <a:ext cx="548421" cy="474662"/>
          </a:xfrm>
          <a:prstGeom prst="rect">
            <a:avLst/>
          </a:pr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>
              <a:solidFill>
                <a:srgbClr val="0B9647"/>
              </a:solidFill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2EA370C6-3433-489B-B5FC-6BE1C56CFDEA}"/>
              </a:ext>
            </a:extLst>
          </p:cNvPr>
          <p:cNvSpPr/>
          <p:nvPr/>
        </p:nvSpPr>
        <p:spPr>
          <a:xfrm>
            <a:off x="466539" y="2282657"/>
            <a:ext cx="548421" cy="474662"/>
          </a:xfrm>
          <a:prstGeom prst="rect">
            <a:avLst/>
          </a:prstGeom>
          <a:solidFill>
            <a:srgbClr val="0B9647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025700C8-C58F-4F53-8258-CC6540C7D1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36" y="6050779"/>
            <a:ext cx="2926080" cy="700044"/>
          </a:xfrm>
          <a:prstGeom prst="rect">
            <a:avLst/>
          </a:prstGeom>
        </p:spPr>
      </p:pic>
      <p:sp>
        <p:nvSpPr>
          <p:cNvPr id="41" name="任意多边形 47">
            <a:extLst>
              <a:ext uri="{FF2B5EF4-FFF2-40B4-BE49-F238E27FC236}">
                <a16:creationId xmlns:a16="http://schemas.microsoft.com/office/drawing/2014/main" id="{B664FD05-B561-4A63-9708-5461B19BA03E}"/>
              </a:ext>
            </a:extLst>
          </p:cNvPr>
          <p:cNvSpPr/>
          <p:nvPr/>
        </p:nvSpPr>
        <p:spPr>
          <a:xfrm rot="5400000">
            <a:off x="2192152" y="-1880119"/>
            <a:ext cx="914400" cy="5589037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3A0BEAFC-2D4C-4CE0-B512-1FDC29BD0DE6}"/>
              </a:ext>
            </a:extLst>
          </p:cNvPr>
          <p:cNvSpPr/>
          <p:nvPr/>
        </p:nvSpPr>
        <p:spPr>
          <a:xfrm>
            <a:off x="323850" y="2476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28E714AD-E317-4E36-AE77-1740C34548A6}"/>
              </a:ext>
            </a:extLst>
          </p:cNvPr>
          <p:cNvSpPr/>
          <p:nvPr/>
        </p:nvSpPr>
        <p:spPr>
          <a:xfrm>
            <a:off x="1687218" y="622011"/>
            <a:ext cx="35253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Semester</a:t>
            </a:r>
            <a:r>
              <a:rPr lang="en-US" altLang="zh-CN" b="1" dirty="0">
                <a:solidFill>
                  <a:schemeClr val="bg1"/>
                </a:solidFill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</a:rPr>
              <a:t>project</a:t>
            </a:r>
            <a:r>
              <a:rPr lang="en-US" altLang="zh-CN" b="1" dirty="0">
                <a:solidFill>
                  <a:schemeClr val="bg1"/>
                </a:solidFill>
              </a:rPr>
              <a:t> 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pic>
        <p:nvPicPr>
          <p:cNvPr id="57" name="图片 56">
            <a:extLst>
              <a:ext uri="{FF2B5EF4-FFF2-40B4-BE49-F238E27FC236}">
                <a16:creationId xmlns:a16="http://schemas.microsoft.com/office/drawing/2014/main" id="{2880486D-8CF5-4F82-8B66-4D204C70094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51" r="6451" b="6040"/>
          <a:stretch/>
        </p:blipFill>
        <p:spPr>
          <a:xfrm>
            <a:off x="536790" y="454503"/>
            <a:ext cx="923544" cy="91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31699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6666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43 L -1.04167E-6 2.96296E-6 " pathEditMode="relative" rAng="0" ptsTypes="AA">
                                      <p:cBhvr>
                                        <p:cTn id="19" dur="7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" y="-2083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6" presetClass="path" presetSubtype="0" accel="50000" decel="50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0.03737 0.04097 L 1.25E-6 1.48148E-6 " pathEditMode="relative" rAng="0" ptsTypes="AA">
                                      <p:cBhvr>
                                        <p:cTn id="27" dur="7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" y="-206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6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0.03737 0.04143 L 1.66667E-6 1.11111E-6 " pathEditMode="relative" rAng="0" ptsTypes="AA">
                                      <p:cBhvr>
                                        <p:cTn id="35" dur="7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" y="-2083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6" presetClass="path" presetSubtype="0" accel="50000" decel="5000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animMotion origin="layout" path="M -0.03737 0.04097 L 1.25E-6 -3.7037E-7 " pathEditMode="relative" rAng="0" ptsTypes="AA">
                                      <p:cBhvr>
                                        <p:cTn id="43" dur="7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" y="-206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2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>
            <a:extLst>
              <a:ext uri="{FF2B5EF4-FFF2-40B4-BE49-F238E27FC236}">
                <a16:creationId xmlns:a16="http://schemas.microsoft.com/office/drawing/2014/main" id="{83B6316F-7DC7-4A58-AD83-638B3A29BCA3}"/>
              </a:ext>
            </a:extLst>
          </p:cNvPr>
          <p:cNvGrpSpPr/>
          <p:nvPr/>
        </p:nvGrpSpPr>
        <p:grpSpPr>
          <a:xfrm>
            <a:off x="475624" y="350784"/>
            <a:ext cx="1029952" cy="685949"/>
            <a:chOff x="5302250" y="2903538"/>
            <a:chExt cx="1587500" cy="1057276"/>
          </a:xfrm>
          <a:solidFill>
            <a:srgbClr val="E10B14"/>
          </a:solidFill>
        </p:grpSpPr>
        <p:sp>
          <p:nvSpPr>
            <p:cNvPr id="25" name="Freeform 84">
              <a:extLst>
                <a:ext uri="{FF2B5EF4-FFF2-40B4-BE49-F238E27FC236}">
                  <a16:creationId xmlns:a16="http://schemas.microsoft.com/office/drawing/2014/main" id="{69DB38A8-0F84-4065-81F8-508192F4651A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6" name="Freeform 85">
              <a:extLst>
                <a:ext uri="{FF2B5EF4-FFF2-40B4-BE49-F238E27FC236}">
                  <a16:creationId xmlns:a16="http://schemas.microsoft.com/office/drawing/2014/main" id="{23AA2D2B-8D90-432D-A034-64176BA1551F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7" name="Freeform 86">
              <a:extLst>
                <a:ext uri="{FF2B5EF4-FFF2-40B4-BE49-F238E27FC236}">
                  <a16:creationId xmlns:a16="http://schemas.microsoft.com/office/drawing/2014/main" id="{9B61C2BB-FD3F-4898-891F-CFEF79EDB4A9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8" name="Freeform 87">
              <a:extLst>
                <a:ext uri="{FF2B5EF4-FFF2-40B4-BE49-F238E27FC236}">
                  <a16:creationId xmlns:a16="http://schemas.microsoft.com/office/drawing/2014/main" id="{10185A36-86FF-4E14-8572-F2D5BABD82AB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29" name="Freeform 88">
              <a:extLst>
                <a:ext uri="{FF2B5EF4-FFF2-40B4-BE49-F238E27FC236}">
                  <a16:creationId xmlns:a16="http://schemas.microsoft.com/office/drawing/2014/main" id="{350E860B-1029-4A07-AC6A-875B062E681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0" name="Freeform 89">
              <a:extLst>
                <a:ext uri="{FF2B5EF4-FFF2-40B4-BE49-F238E27FC236}">
                  <a16:creationId xmlns:a16="http://schemas.microsoft.com/office/drawing/2014/main" id="{E470F22D-9128-4D12-8FC6-9EDF425BE29E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32" name="Freeform 90">
              <a:extLst>
                <a:ext uri="{FF2B5EF4-FFF2-40B4-BE49-F238E27FC236}">
                  <a16:creationId xmlns:a16="http://schemas.microsoft.com/office/drawing/2014/main" id="{C2F38DAD-1AAB-4355-BBBB-74FFD9101CEC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37" name="文本框 2">
            <a:extLst>
              <a:ext uri="{FF2B5EF4-FFF2-40B4-BE49-F238E27FC236}">
                <a16:creationId xmlns:a16="http://schemas.microsoft.com/office/drawing/2014/main" id="{9E1B0155-72C1-48BA-A403-C31CF0913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1047" y="406834"/>
            <a:ext cx="49723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B9647"/>
                </a:solidFill>
              </a:rPr>
              <a:t>STL</a:t>
            </a:r>
            <a:endParaRPr lang="zh-CN" altLang="en-US" b="1" dirty="0">
              <a:solidFill>
                <a:srgbClr val="0B9647"/>
              </a:solidFill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C14AB578-EB6B-4EA3-8B38-628811C6464F}"/>
              </a:ext>
            </a:extLst>
          </p:cNvPr>
          <p:cNvSpPr/>
          <p:nvPr/>
        </p:nvSpPr>
        <p:spPr>
          <a:xfrm>
            <a:off x="736642" y="2795653"/>
            <a:ext cx="36885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The syntax of STL is defined as </a:t>
            </a:r>
            <a:r>
              <a:rPr lang="en-US" altLang="zh-CN" dirty="0">
                <a:latin typeface="URWPalladioL-Roma"/>
              </a:rPr>
              <a:t>:</a:t>
            </a:r>
            <a:endParaRPr lang="zh-CN" altLang="en-US" dirty="0"/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900E8CE6-27E7-471C-98F6-5645D7B99B32}"/>
              </a:ext>
            </a:extLst>
          </p:cNvPr>
          <p:cNvSpPr/>
          <p:nvPr/>
        </p:nvSpPr>
        <p:spPr>
          <a:xfrm>
            <a:off x="738507" y="1945411"/>
            <a:ext cx="10062626" cy="372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STL: a formal language to describe the timed behaviors of systems may or may not satisf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43ABC45D-8A8B-474A-BDBD-77C25803FA29}"/>
                  </a:ext>
                </a:extLst>
              </p:cNvPr>
              <p:cNvSpPr/>
              <p:nvPr/>
            </p:nvSpPr>
            <p:spPr>
              <a:xfrm>
                <a:off x="736642" y="4540101"/>
                <a:ext cx="818383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/>
                  <a:t>Predicates </a:t>
                </a:r>
                <a:r>
                  <a:rPr lang="el-GR" altLang="zh-CN" i="1" dirty="0">
                    <a:latin typeface="PazoMath-Italic"/>
                  </a:rPr>
                  <a:t>π</a:t>
                </a:r>
                <a:r>
                  <a:rPr lang="en-US" altLang="zh-CN" i="1" dirty="0">
                    <a:latin typeface="PazoMath-Italic"/>
                  </a:rPr>
                  <a:t>:</a:t>
                </a:r>
                <a:r>
                  <a:rPr lang="en-US" altLang="zh-CN" dirty="0">
                    <a:latin typeface="PazoMath-Italic"/>
                  </a:rPr>
                  <a:t> </a:t>
                </a:r>
                <a:r>
                  <a:rPr lang="en-US" altLang="zh-CN" dirty="0"/>
                  <a:t>a symbol which represents a property or a relation. (</a:t>
                </a:r>
                <a:r>
                  <a:rPr lang="en-US" altLang="zh-CN" dirty="0" err="1"/>
                  <a:t>e.g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CN" dirty="0"/>
                  <a:t>) ) </a:t>
                </a:r>
              </a:p>
            </p:txBody>
          </p:sp>
        </mc:Choice>
        <mc:Fallback xmlns=""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43ABC45D-8A8B-474A-BDBD-77C25803FA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42" y="4540101"/>
                <a:ext cx="8183838" cy="369332"/>
              </a:xfrm>
              <a:prstGeom prst="rect">
                <a:avLst/>
              </a:prstGeom>
              <a:blipFill>
                <a:blip r:embed="rId3"/>
                <a:stretch>
                  <a:fillRect l="-671" t="-11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矩形 43">
            <a:extLst>
              <a:ext uri="{FF2B5EF4-FFF2-40B4-BE49-F238E27FC236}">
                <a16:creationId xmlns:a16="http://schemas.microsoft.com/office/drawing/2014/main" id="{5D5F5333-731E-4D31-B774-C42688AE6D12}"/>
              </a:ext>
            </a:extLst>
          </p:cNvPr>
          <p:cNvSpPr/>
          <p:nvPr/>
        </p:nvSpPr>
        <p:spPr>
          <a:xfrm>
            <a:off x="3392809" y="3343648"/>
            <a:ext cx="76807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Read as: predicate |not |  or    | and  |always   |eventually|    until</a:t>
            </a:r>
          </a:p>
          <a:p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D01CA3A-2645-4A2E-BFBC-A67D7E787302}"/>
              </a:ext>
            </a:extLst>
          </p:cNvPr>
          <p:cNvSpPr/>
          <p:nvPr/>
        </p:nvSpPr>
        <p:spPr>
          <a:xfrm>
            <a:off x="3617807" y="3929614"/>
            <a:ext cx="2175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 x ⊨ φ:  x satisfy φ  </a:t>
            </a:r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40DBF92-A0EE-49C1-93FC-E35FD4E6F9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4005" y="2669766"/>
            <a:ext cx="5934075" cy="714375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D0FC399A-EA21-4306-BE7D-1B776D1394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536" y="6050779"/>
            <a:ext cx="2926080" cy="700044"/>
          </a:xfrm>
          <a:prstGeom prst="rect">
            <a:avLst/>
          </a:prstGeom>
        </p:spPr>
      </p:pic>
      <p:sp>
        <p:nvSpPr>
          <p:cNvPr id="59" name="任意多边形 47">
            <a:extLst>
              <a:ext uri="{FF2B5EF4-FFF2-40B4-BE49-F238E27FC236}">
                <a16:creationId xmlns:a16="http://schemas.microsoft.com/office/drawing/2014/main" id="{595896CD-2D98-4A63-9C92-C4CBD2BAB873}"/>
              </a:ext>
            </a:extLst>
          </p:cNvPr>
          <p:cNvSpPr/>
          <p:nvPr/>
        </p:nvSpPr>
        <p:spPr>
          <a:xfrm rot="5400000">
            <a:off x="2655378" y="-2343345"/>
            <a:ext cx="914400" cy="651548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60" name="椭圆 59">
            <a:extLst>
              <a:ext uri="{FF2B5EF4-FFF2-40B4-BE49-F238E27FC236}">
                <a16:creationId xmlns:a16="http://schemas.microsoft.com/office/drawing/2014/main" id="{7CD6E260-A0A0-4D42-B214-2174FE492F9A}"/>
              </a:ext>
            </a:extLst>
          </p:cNvPr>
          <p:cNvSpPr/>
          <p:nvPr/>
        </p:nvSpPr>
        <p:spPr>
          <a:xfrm>
            <a:off x="323850" y="2476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CB4B29D6-46BE-48DC-AFAA-458DE9AB2D96}"/>
              </a:ext>
            </a:extLst>
          </p:cNvPr>
          <p:cNvSpPr/>
          <p:nvPr/>
        </p:nvSpPr>
        <p:spPr>
          <a:xfrm>
            <a:off x="1687218" y="622011"/>
            <a:ext cx="449995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Technical background</a:t>
            </a:r>
          </a:p>
          <a:p>
            <a:pPr eaLnBrk="1" hangingPunct="1"/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71" name="图片 70">
            <a:extLst>
              <a:ext uri="{FF2B5EF4-FFF2-40B4-BE49-F238E27FC236}">
                <a16:creationId xmlns:a16="http://schemas.microsoft.com/office/drawing/2014/main" id="{68E35F82-D88F-477C-960B-DD09C99B13F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351" r="6451" b="6040"/>
          <a:stretch/>
        </p:blipFill>
        <p:spPr>
          <a:xfrm>
            <a:off x="536790" y="454503"/>
            <a:ext cx="923544" cy="91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8321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2">
            <a:extLst>
              <a:ext uri="{FF2B5EF4-FFF2-40B4-BE49-F238E27FC236}">
                <a16:creationId xmlns:a16="http://schemas.microsoft.com/office/drawing/2014/main" id="{9E1B0155-72C1-48BA-A403-C31CF0913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7222" y="574282"/>
            <a:ext cx="49723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B9647"/>
                </a:solidFill>
              </a:rPr>
              <a:t>Big-M constraints</a:t>
            </a:r>
            <a:endParaRPr lang="zh-CN" altLang="en-US" b="1" dirty="0">
              <a:solidFill>
                <a:srgbClr val="0B9647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C3B24ED-14B9-4788-8168-86EF72BF3326}"/>
                  </a:ext>
                </a:extLst>
              </p:cNvPr>
              <p:cNvSpPr/>
              <p:nvPr/>
            </p:nvSpPr>
            <p:spPr>
              <a:xfrm>
                <a:off x="323850" y="1447204"/>
                <a:ext cx="11258676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/>
                  <a:t>Example: Obstacle avoiding 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≔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 for a 2-D position 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</a:t>
                </a:r>
                <a:endParaRPr lang="en-US" altLang="zh-CN" b="0" dirty="0">
                  <a:ea typeface="Cambria Math" panose="02040503050406030204" pitchFamily="18" charset="0"/>
                </a:endParaRPr>
              </a:p>
              <a:p>
                <a:r>
                  <a:rPr lang="en-US" altLang="zh-CN" dirty="0"/>
                  <a:t>                              </a:t>
                </a: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4C3B24ED-14B9-4788-8168-86EF72BF33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850" y="1447204"/>
                <a:ext cx="11258676" cy="646331"/>
              </a:xfrm>
              <a:prstGeom prst="rect">
                <a:avLst/>
              </a:prstGeom>
              <a:blipFill>
                <a:blip r:embed="rId3"/>
                <a:stretch>
                  <a:fillRect l="-433" t="-4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图片 46">
            <a:extLst>
              <a:ext uri="{FF2B5EF4-FFF2-40B4-BE49-F238E27FC236}">
                <a16:creationId xmlns:a16="http://schemas.microsoft.com/office/drawing/2014/main" id="{1709D388-0B83-4FFA-ACF5-BBE18D1B409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24" t="54283" r="28461" b="14143"/>
          <a:stretch/>
        </p:blipFill>
        <p:spPr>
          <a:xfrm>
            <a:off x="2603656" y="3720913"/>
            <a:ext cx="4172968" cy="15703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02024162-BD0F-42C2-B2F1-4644DE7EF90E}"/>
                  </a:ext>
                </a:extLst>
              </p:cNvPr>
              <p:cNvSpPr/>
              <p:nvPr/>
            </p:nvSpPr>
            <p:spPr>
              <a:xfrm>
                <a:off x="3531992" y="3483527"/>
                <a:ext cx="227029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altLang="zh-CN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m:rPr>
                          <m:sty m:val="p"/>
                        </m:rPr>
                        <a:rPr lang="en-US" altLang="zh-CN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</m:t>
                      </m:r>
                      <m:r>
                        <a:rPr lang="en-US" altLang="zh-CN" i="1" baseline="-25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02024162-BD0F-42C2-B2F1-4644DE7EF9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1992" y="3483527"/>
                <a:ext cx="2270291" cy="369332"/>
              </a:xfrm>
              <a:prstGeom prst="rect">
                <a:avLst/>
              </a:prstGeom>
              <a:blipFill>
                <a:blip r:embed="rId5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912F395F-99BE-44A2-8CC2-FFBB21F877ED}"/>
                  </a:ext>
                </a:extLst>
              </p:cNvPr>
              <p:cNvSpPr/>
              <p:nvPr/>
            </p:nvSpPr>
            <p:spPr>
              <a:xfrm>
                <a:off x="3424332" y="5235057"/>
                <a:ext cx="230914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altLang="zh-CN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m:rPr>
                          <m:sty m:val="p"/>
                        </m:rPr>
                        <a:rPr lang="en-US" altLang="zh-CN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</m:t>
                      </m:r>
                      <m:r>
                        <a:rPr lang="en-US" altLang="zh-CN" i="1" baseline="-25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912F395F-99BE-44A2-8CC2-FFBB21F877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4332" y="5235057"/>
                <a:ext cx="2309142" cy="369332"/>
              </a:xfrm>
              <a:prstGeom prst="rect">
                <a:avLst/>
              </a:prstGeom>
              <a:blipFill>
                <a:blip r:embed="rId6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8C09B304-40A4-4611-9105-C56CCF4E2534}"/>
                  </a:ext>
                </a:extLst>
              </p:cNvPr>
              <p:cNvSpPr/>
              <p:nvPr/>
            </p:nvSpPr>
            <p:spPr>
              <a:xfrm>
                <a:off x="1018764" y="2901341"/>
                <a:ext cx="1015447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b="0" i="0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altLang="zh-CN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altLang="zh-CN" b="0" i="0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</m:t>
                    </m:r>
                    <m:r>
                      <a:rPr lang="en-US" altLang="zh-CN" b="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altLang="zh-CN" b="0" i="0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      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</m:t>
                    </m:r>
                    <m:r>
                      <a:rPr lang="en-US" altLang="zh-CN" b="0" i="0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−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8C09B304-40A4-4611-9105-C56CCF4E25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764" y="2901341"/>
                <a:ext cx="10154471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矩形 65">
            <a:extLst>
              <a:ext uri="{FF2B5EF4-FFF2-40B4-BE49-F238E27FC236}">
                <a16:creationId xmlns:a16="http://schemas.microsoft.com/office/drawing/2014/main" id="{2907C338-9C0F-407B-BE37-984DCD9D6D8B}"/>
              </a:ext>
            </a:extLst>
          </p:cNvPr>
          <p:cNvSpPr/>
          <p:nvPr/>
        </p:nvSpPr>
        <p:spPr>
          <a:xfrm>
            <a:off x="4499011" y="3915340"/>
            <a:ext cx="3822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370FAE0D-B935-4090-9481-1C7EDFADFDE7}"/>
              </a:ext>
            </a:extLst>
          </p:cNvPr>
          <p:cNvSpPr/>
          <p:nvPr/>
        </p:nvSpPr>
        <p:spPr>
          <a:xfrm flipH="1">
            <a:off x="4181965" y="4399982"/>
            <a:ext cx="206159" cy="379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7C553CD4-9C0F-4ABA-8804-573965F74EE1}"/>
              </a:ext>
            </a:extLst>
          </p:cNvPr>
          <p:cNvSpPr/>
          <p:nvPr/>
        </p:nvSpPr>
        <p:spPr>
          <a:xfrm>
            <a:off x="5589052" y="5278545"/>
            <a:ext cx="19842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Trivial constraint !</a:t>
            </a:r>
            <a:endParaRPr lang="zh-CN" altLang="en-US" dirty="0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53FB1F79-0E9D-4187-8D1A-81A122A2111D}"/>
              </a:ext>
            </a:extLst>
          </p:cNvPr>
          <p:cNvSpPr/>
          <p:nvPr/>
        </p:nvSpPr>
        <p:spPr>
          <a:xfrm>
            <a:off x="5693212" y="3489667"/>
            <a:ext cx="18902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Predicate works!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79060A51-BD17-4926-B9C2-5E870D7DE751}"/>
                  </a:ext>
                </a:extLst>
              </p:cNvPr>
              <p:cNvSpPr/>
              <p:nvPr/>
            </p:nvSpPr>
            <p:spPr>
              <a:xfrm>
                <a:off x="2037110" y="5866113"/>
                <a:ext cx="794478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/>
                  <a:t>Need at least one predicate works: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altLang="zh-CN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dirty="0"/>
                  <a:t>+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zh-CN" altLang="en-US" baseline="-25000" dirty="0"/>
              </a:p>
            </p:txBody>
          </p:sp>
        </mc:Choice>
        <mc:Fallback xmlns=""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79060A51-BD17-4926-B9C2-5E870D7DE7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110" y="5866113"/>
                <a:ext cx="7944788" cy="369332"/>
              </a:xfrm>
              <a:prstGeom prst="rect">
                <a:avLst/>
              </a:prstGeom>
              <a:blipFill>
                <a:blip r:embed="rId8"/>
                <a:stretch>
                  <a:fillRect l="-614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弧形 73">
            <a:extLst>
              <a:ext uri="{FF2B5EF4-FFF2-40B4-BE49-F238E27FC236}">
                <a16:creationId xmlns:a16="http://schemas.microsoft.com/office/drawing/2014/main" id="{4A819E76-9CB5-40E8-A93C-B38519C235A6}"/>
              </a:ext>
            </a:extLst>
          </p:cNvPr>
          <p:cNvSpPr/>
          <p:nvPr/>
        </p:nvSpPr>
        <p:spPr>
          <a:xfrm flipH="1">
            <a:off x="5457443" y="5049296"/>
            <a:ext cx="552061" cy="432040"/>
          </a:xfrm>
          <a:prstGeom prst="arc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F464F96D-0463-491B-A331-E8155E9B49BB}"/>
              </a:ext>
            </a:extLst>
          </p:cNvPr>
          <p:cNvSpPr/>
          <p:nvPr/>
        </p:nvSpPr>
        <p:spPr>
          <a:xfrm>
            <a:off x="5721282" y="4840556"/>
            <a:ext cx="19630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M Sufficient larg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C2A1F8B-0650-4D1A-A6CD-50003D02C94E}"/>
                  </a:ext>
                </a:extLst>
              </p:cNvPr>
              <p:cNvSpPr/>
              <p:nvPr/>
            </p:nvSpPr>
            <p:spPr>
              <a:xfrm>
                <a:off x="335905" y="1980537"/>
                <a:ext cx="879983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ea typeface="Cambria Math" panose="02040503050406030204" pitchFamily="18" charset="0"/>
                  </a:rPr>
                  <a:t>Need 4 predicates combined with ‘OR’ :    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</m:t>
                    </m:r>
                    <m:r>
                      <a:rPr lang="en-US" altLang="zh-CN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 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</m:t>
                    </m:r>
                    <m:r>
                      <a:rPr lang="en-US" altLang="zh-CN" b="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∨(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</m:t>
                    </m:r>
                    <m:r>
                      <a:rPr lang="en-US" altLang="zh-CN" b="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C2A1F8B-0650-4D1A-A6CD-50003D02C9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05" y="1980537"/>
                <a:ext cx="8799830" cy="369332"/>
              </a:xfrm>
              <a:prstGeom prst="rect">
                <a:avLst/>
              </a:prstGeom>
              <a:blipFill>
                <a:blip r:embed="rId9"/>
                <a:stretch>
                  <a:fillRect l="-554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矩形 42">
            <a:extLst>
              <a:ext uri="{FF2B5EF4-FFF2-40B4-BE49-F238E27FC236}">
                <a16:creationId xmlns:a16="http://schemas.microsoft.com/office/drawing/2014/main" id="{09C95739-E9FF-45B8-AE9B-A4822951CB14}"/>
              </a:ext>
            </a:extLst>
          </p:cNvPr>
          <p:cNvSpPr/>
          <p:nvPr/>
        </p:nvSpPr>
        <p:spPr>
          <a:xfrm>
            <a:off x="4881269" y="4399982"/>
            <a:ext cx="3000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87A9C18C-E475-478F-A040-81B50DF3A4A9}"/>
              </a:ext>
            </a:extLst>
          </p:cNvPr>
          <p:cNvSpPr/>
          <p:nvPr/>
        </p:nvSpPr>
        <p:spPr>
          <a:xfrm>
            <a:off x="4489301" y="4895984"/>
            <a:ext cx="3000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c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DDDF69F-F3BA-48CE-BF1F-33935C0ED1C3}"/>
                  </a:ext>
                </a:extLst>
              </p:cNvPr>
              <p:cNvSpPr/>
              <p:nvPr/>
            </p:nvSpPr>
            <p:spPr>
              <a:xfrm>
                <a:off x="315586" y="2504672"/>
                <a:ext cx="646103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/>
                  <a:t>Introduce 4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 binary variables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using  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Big-M constraints</a:t>
                </a:r>
                <a:r>
                  <a:rPr lang="en-US" altLang="zh-CN" dirty="0"/>
                  <a:t>: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DDDF69F-F3BA-48CE-BF1F-33935C0ED1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586" y="2504672"/>
                <a:ext cx="6461038" cy="369332"/>
              </a:xfrm>
              <a:prstGeom prst="rect">
                <a:avLst/>
              </a:prstGeom>
              <a:blipFill>
                <a:blip r:embed="rId10"/>
                <a:stretch>
                  <a:fillRect l="-849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组合 57">
            <a:extLst>
              <a:ext uri="{FF2B5EF4-FFF2-40B4-BE49-F238E27FC236}">
                <a16:creationId xmlns:a16="http://schemas.microsoft.com/office/drawing/2014/main" id="{E94E0651-14DC-432F-A565-1710712C9CDF}"/>
              </a:ext>
            </a:extLst>
          </p:cNvPr>
          <p:cNvGrpSpPr/>
          <p:nvPr/>
        </p:nvGrpSpPr>
        <p:grpSpPr>
          <a:xfrm>
            <a:off x="475624" y="117104"/>
            <a:ext cx="1029952" cy="685949"/>
            <a:chOff x="5302250" y="2903538"/>
            <a:chExt cx="1587500" cy="1057276"/>
          </a:xfrm>
          <a:solidFill>
            <a:srgbClr val="E10B14"/>
          </a:solidFill>
        </p:grpSpPr>
        <p:sp>
          <p:nvSpPr>
            <p:cNvPr id="59" name="Freeform 84">
              <a:extLst>
                <a:ext uri="{FF2B5EF4-FFF2-40B4-BE49-F238E27FC236}">
                  <a16:creationId xmlns:a16="http://schemas.microsoft.com/office/drawing/2014/main" id="{FC6D99CB-AD6C-4198-B54B-07360579E2AB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60" name="Freeform 85">
              <a:extLst>
                <a:ext uri="{FF2B5EF4-FFF2-40B4-BE49-F238E27FC236}">
                  <a16:creationId xmlns:a16="http://schemas.microsoft.com/office/drawing/2014/main" id="{27AD8A7E-1FCB-4C16-A2C2-0E3F74482DF1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61" name="Freeform 86">
              <a:extLst>
                <a:ext uri="{FF2B5EF4-FFF2-40B4-BE49-F238E27FC236}">
                  <a16:creationId xmlns:a16="http://schemas.microsoft.com/office/drawing/2014/main" id="{E54E0F93-B175-46F4-9C16-F75C67E9C711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62" name="Freeform 87">
              <a:extLst>
                <a:ext uri="{FF2B5EF4-FFF2-40B4-BE49-F238E27FC236}">
                  <a16:creationId xmlns:a16="http://schemas.microsoft.com/office/drawing/2014/main" id="{F1923092-C380-4496-A711-BBAAB63E5CFA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63" name="Freeform 88">
              <a:extLst>
                <a:ext uri="{FF2B5EF4-FFF2-40B4-BE49-F238E27FC236}">
                  <a16:creationId xmlns:a16="http://schemas.microsoft.com/office/drawing/2014/main" id="{A974826D-660B-4357-9EEE-F42963FD198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65" name="Freeform 89">
              <a:extLst>
                <a:ext uri="{FF2B5EF4-FFF2-40B4-BE49-F238E27FC236}">
                  <a16:creationId xmlns:a16="http://schemas.microsoft.com/office/drawing/2014/main" id="{F971F52A-D9C6-4583-8473-DBFE57ECDFF6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70" name="Freeform 90">
              <a:extLst>
                <a:ext uri="{FF2B5EF4-FFF2-40B4-BE49-F238E27FC236}">
                  <a16:creationId xmlns:a16="http://schemas.microsoft.com/office/drawing/2014/main" id="{8F6BA1B7-2D08-4F39-B765-92C67CCE46FD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71" name="任意多边形 47">
            <a:extLst>
              <a:ext uri="{FF2B5EF4-FFF2-40B4-BE49-F238E27FC236}">
                <a16:creationId xmlns:a16="http://schemas.microsoft.com/office/drawing/2014/main" id="{FFA40FB1-EF8C-41AB-AA11-2193C01D89A7}"/>
              </a:ext>
            </a:extLst>
          </p:cNvPr>
          <p:cNvSpPr/>
          <p:nvPr/>
        </p:nvSpPr>
        <p:spPr>
          <a:xfrm rot="5400000">
            <a:off x="2655378" y="-2577025"/>
            <a:ext cx="914400" cy="651548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72" name="椭圆 71">
            <a:extLst>
              <a:ext uri="{FF2B5EF4-FFF2-40B4-BE49-F238E27FC236}">
                <a16:creationId xmlns:a16="http://schemas.microsoft.com/office/drawing/2014/main" id="{B8F517D4-2904-4407-8D7F-294068871DBC}"/>
              </a:ext>
            </a:extLst>
          </p:cNvPr>
          <p:cNvSpPr/>
          <p:nvPr/>
        </p:nvSpPr>
        <p:spPr>
          <a:xfrm>
            <a:off x="323850" y="1397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83" name="矩形 82">
            <a:extLst>
              <a:ext uri="{FF2B5EF4-FFF2-40B4-BE49-F238E27FC236}">
                <a16:creationId xmlns:a16="http://schemas.microsoft.com/office/drawing/2014/main" id="{B85090EF-2786-4386-8DBE-FB106068E2FF}"/>
              </a:ext>
            </a:extLst>
          </p:cNvPr>
          <p:cNvSpPr/>
          <p:nvPr/>
        </p:nvSpPr>
        <p:spPr>
          <a:xfrm>
            <a:off x="1687218" y="388331"/>
            <a:ext cx="449995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Technical background</a:t>
            </a:r>
          </a:p>
          <a:p>
            <a:pPr eaLnBrk="1" hangingPunct="1"/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85" name="图片 84">
            <a:extLst>
              <a:ext uri="{FF2B5EF4-FFF2-40B4-BE49-F238E27FC236}">
                <a16:creationId xmlns:a16="http://schemas.microsoft.com/office/drawing/2014/main" id="{237C451D-7829-4E10-AB26-F4BA78C2E7B0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4351" r="6451" b="6040"/>
          <a:stretch/>
        </p:blipFill>
        <p:spPr>
          <a:xfrm>
            <a:off x="527654" y="222254"/>
            <a:ext cx="923544" cy="91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75491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780150AB-0DCB-4284-B315-42AC6E7591E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24" t="54283" r="28461" b="14143"/>
          <a:stretch/>
        </p:blipFill>
        <p:spPr>
          <a:xfrm>
            <a:off x="8417639" y="3001788"/>
            <a:ext cx="2152314" cy="994672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DEC34CA1-8A60-41F6-BC97-9570C437A250}"/>
              </a:ext>
            </a:extLst>
          </p:cNvPr>
          <p:cNvGrpSpPr/>
          <p:nvPr/>
        </p:nvGrpSpPr>
        <p:grpSpPr>
          <a:xfrm>
            <a:off x="1136003" y="1437333"/>
            <a:ext cx="10483850" cy="4481169"/>
            <a:chOff x="1127125" y="2098675"/>
            <a:chExt cx="10483850" cy="3843338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CAE0DE06-5A86-433C-86E3-C8617634A738}"/>
                </a:ext>
              </a:extLst>
            </p:cNvPr>
            <p:cNvSpPr/>
            <p:nvPr/>
          </p:nvSpPr>
          <p:spPr>
            <a:xfrm>
              <a:off x="1127125" y="2098675"/>
              <a:ext cx="10472738" cy="3843338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EA17F70C-8AE2-4E67-9CDA-DED25483E109}"/>
                </a:ext>
              </a:extLst>
            </p:cNvPr>
            <p:cNvSpPr/>
            <p:nvPr/>
          </p:nvSpPr>
          <p:spPr>
            <a:xfrm>
              <a:off x="11272838" y="2106613"/>
              <a:ext cx="338137" cy="338137"/>
            </a:xfrm>
            <a:prstGeom prst="rect">
              <a:avLst/>
            </a:prstGeom>
            <a:solidFill>
              <a:srgbClr val="0B9647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24EE3EFC-CCDA-457B-B096-064C56016BDD}"/>
                </a:ext>
              </a:extLst>
            </p:cNvPr>
            <p:cNvSpPr/>
            <p:nvPr/>
          </p:nvSpPr>
          <p:spPr>
            <a:xfrm>
              <a:off x="11272838" y="5605463"/>
              <a:ext cx="338137" cy="336550"/>
            </a:xfrm>
            <a:prstGeom prst="rect">
              <a:avLst/>
            </a:prstGeom>
            <a:solidFill>
              <a:srgbClr val="0B9647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7FE004C8-6DC8-4308-B111-089D84A68510}"/>
              </a:ext>
            </a:extLst>
          </p:cNvPr>
          <p:cNvSpPr txBox="1"/>
          <p:nvPr/>
        </p:nvSpPr>
        <p:spPr>
          <a:xfrm>
            <a:off x="1531536" y="1848948"/>
            <a:ext cx="9524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arameterized Mixed-integer Convex Programs (MICP). Given the STL specification </a:t>
            </a:r>
            <a:r>
              <a:rPr lang="en-US" altLang="zh-CN" i="1" dirty="0"/>
              <a:t>φ:</a:t>
            </a:r>
            <a:endParaRPr lang="en-US" altLang="zh-CN" sz="1600" dirty="0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72176B28-BFC0-42B1-A8D8-AE654597987C}"/>
              </a:ext>
            </a:extLst>
          </p:cNvPr>
          <p:cNvSpPr txBox="1"/>
          <p:nvPr/>
        </p:nvSpPr>
        <p:spPr>
          <a:xfrm>
            <a:off x="1747953" y="4319914"/>
            <a:ext cx="90927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x ∈ </a:t>
            </a:r>
            <a:r>
              <a:rPr lang="en-US" altLang="zh-CN" b="1" dirty="0" err="1"/>
              <a:t>R</a:t>
            </a:r>
            <a:r>
              <a:rPr lang="en-US" altLang="zh-CN" baseline="30000" dirty="0" err="1"/>
              <a:t>n</a:t>
            </a:r>
            <a:r>
              <a:rPr lang="en-US" altLang="zh-CN" sz="1050" baseline="30000" dirty="0" err="1"/>
              <a:t>c</a:t>
            </a:r>
            <a:r>
              <a:rPr lang="en-US" altLang="zh-CN" baseline="30000" dirty="0"/>
              <a:t> </a:t>
            </a:r>
            <a:r>
              <a:rPr lang="en-US" altLang="zh-CN" dirty="0"/>
              <a:t>: continuous decision variables</a:t>
            </a:r>
          </a:p>
          <a:p>
            <a:r>
              <a:rPr lang="en-US" altLang="zh-CN" i="1" dirty="0"/>
              <a:t>δ </a:t>
            </a:r>
            <a:r>
              <a:rPr lang="en-US" altLang="zh-CN" dirty="0"/>
              <a:t>∈ (0, 1)</a:t>
            </a:r>
            <a:r>
              <a:rPr lang="en-US" altLang="zh-CN" baseline="30000" dirty="0"/>
              <a:t> </a:t>
            </a:r>
            <a:r>
              <a:rPr lang="en-US" altLang="zh-CN" baseline="30000" dirty="0" err="1"/>
              <a:t>n</a:t>
            </a:r>
            <a:r>
              <a:rPr lang="en-US" altLang="zh-CN" sz="1050" baseline="30000" dirty="0" err="1"/>
              <a:t>I</a:t>
            </a:r>
            <a:r>
              <a:rPr lang="en-US" altLang="zh-CN" sz="1050" baseline="30000" dirty="0"/>
              <a:t> </a:t>
            </a:r>
            <a:r>
              <a:rPr lang="en-US" altLang="zh-CN" dirty="0"/>
              <a:t>: binary variables, </a:t>
            </a:r>
          </a:p>
          <a:p>
            <a:r>
              <a:rPr lang="en-US" altLang="zh-CN" i="1" dirty="0" err="1"/>
              <a:t>θ</a:t>
            </a:r>
            <a:r>
              <a:rPr lang="en-US" altLang="zh-CN" i="1" baseline="30000" dirty="0" err="1"/>
              <a:t>φ</a:t>
            </a:r>
            <a:r>
              <a:rPr lang="en-US" altLang="zh-CN" i="1" dirty="0"/>
              <a:t> </a:t>
            </a:r>
            <a:r>
              <a:rPr lang="en-US" altLang="zh-CN" dirty="0"/>
              <a:t>∈ </a:t>
            </a:r>
            <a:r>
              <a:rPr lang="en-US" altLang="zh-CN" b="1" dirty="0" err="1"/>
              <a:t>R</a:t>
            </a:r>
            <a:r>
              <a:rPr lang="en-US" altLang="zh-CN" baseline="30000" dirty="0" err="1"/>
              <a:t>n</a:t>
            </a:r>
            <a:r>
              <a:rPr lang="en-US" altLang="zh-CN" sz="1050" baseline="30000" dirty="0" err="1"/>
              <a:t>p</a:t>
            </a:r>
            <a:r>
              <a:rPr lang="en-US" altLang="zh-CN" dirty="0"/>
              <a:t>: parameters depending on STL </a:t>
            </a:r>
            <a:r>
              <a:rPr lang="en-US" altLang="zh-CN" i="1" dirty="0"/>
              <a:t>φ</a:t>
            </a:r>
            <a:r>
              <a:rPr lang="en-US" altLang="zh-CN" dirty="0"/>
              <a:t>.  (e.g. initial conditions, obstacles, goal) </a:t>
            </a:r>
          </a:p>
          <a:p>
            <a:r>
              <a:rPr lang="en-US" altLang="zh-CN" dirty="0"/>
              <a:t>f</a:t>
            </a:r>
            <a:r>
              <a:rPr lang="en-US" altLang="zh-CN" baseline="-25000" dirty="0"/>
              <a:t>i</a:t>
            </a:r>
            <a:r>
              <a:rPr lang="en-US" altLang="zh-CN" dirty="0"/>
              <a:t> : constraints only contain x</a:t>
            </a:r>
          </a:p>
          <a:p>
            <a:r>
              <a:rPr lang="en-US" altLang="zh-CN" dirty="0" err="1"/>
              <a:t>g</a:t>
            </a:r>
            <a:r>
              <a:rPr lang="en-US" altLang="zh-CN" baseline="-25000" dirty="0" err="1"/>
              <a:t>i</a:t>
            </a:r>
            <a:r>
              <a:rPr lang="en-US" altLang="zh-CN" dirty="0"/>
              <a:t>: </a:t>
            </a:r>
            <a:r>
              <a:rPr lang="en-US" altLang="zh-CN" dirty="0">
                <a:solidFill>
                  <a:srgbClr val="FF0000"/>
                </a:solidFill>
              </a:rPr>
              <a:t>mixed-integer constraints contain binary variables </a:t>
            </a:r>
            <a:r>
              <a:rPr lang="en-US" altLang="zh-CN" i="1" dirty="0" err="1">
                <a:solidFill>
                  <a:srgbClr val="FF0000"/>
                </a:solidFill>
              </a:rPr>
              <a:t>δ</a:t>
            </a:r>
            <a:r>
              <a:rPr lang="en-US" altLang="zh-CN" baseline="-25000" dirty="0" err="1">
                <a:solidFill>
                  <a:srgbClr val="FF0000"/>
                </a:solidFill>
              </a:rPr>
              <a:t>i</a:t>
            </a:r>
            <a:endParaRPr lang="zh-CN" altLang="zh-CN" sz="2000" baseline="-25000" dirty="0">
              <a:solidFill>
                <a:srgbClr val="FF0000"/>
              </a:solidFill>
            </a:endParaRPr>
          </a:p>
        </p:txBody>
      </p:sp>
      <p:sp>
        <p:nvSpPr>
          <p:cNvPr id="37" name="文本框 2">
            <a:extLst>
              <a:ext uri="{FF2B5EF4-FFF2-40B4-BE49-F238E27FC236}">
                <a16:creationId xmlns:a16="http://schemas.microsoft.com/office/drawing/2014/main" id="{9E1B0155-72C1-48BA-A403-C31CF0913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5851" y="350784"/>
            <a:ext cx="41618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B9647"/>
                </a:solidFill>
              </a:rPr>
              <a:t>Mixed-integer programming</a:t>
            </a:r>
            <a:endParaRPr lang="zh-CN" altLang="en-US" b="1" dirty="0">
              <a:solidFill>
                <a:srgbClr val="0B9647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75A133A-FF72-4E36-AE48-BF23F7E2E6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4062" y="2449794"/>
            <a:ext cx="4151938" cy="17218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4DCB28E-72E2-4B0A-B6CB-3B3B127AEAEE}"/>
                  </a:ext>
                </a:extLst>
              </p:cNvPr>
              <p:cNvSpPr/>
              <p:nvPr/>
            </p:nvSpPr>
            <p:spPr>
              <a:xfrm>
                <a:off x="8798307" y="2643432"/>
                <a:ext cx="289926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i="1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altLang="zh-CN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→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84DCB28E-72E2-4B0A-B6CB-3B3B127AEA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8307" y="2643432"/>
                <a:ext cx="2899261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>
            <a:extLst>
              <a:ext uri="{FF2B5EF4-FFF2-40B4-BE49-F238E27FC236}">
                <a16:creationId xmlns:a16="http://schemas.microsoft.com/office/drawing/2014/main" id="{42FCD23B-BCD1-4116-A826-CBD975A5499A}"/>
              </a:ext>
            </a:extLst>
          </p:cNvPr>
          <p:cNvSpPr/>
          <p:nvPr/>
        </p:nvSpPr>
        <p:spPr>
          <a:xfrm>
            <a:off x="9176983" y="4020956"/>
            <a:ext cx="8770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/>
              <a:t>δ</a:t>
            </a:r>
            <a:r>
              <a:rPr lang="en-US" altLang="zh-CN" i="1" baseline="-25000" dirty="0"/>
              <a:t>3</a:t>
            </a:r>
            <a:r>
              <a:rPr lang="en-US" altLang="zh-CN" i="1" dirty="0"/>
              <a:t>=0</a:t>
            </a:r>
            <a:endParaRPr lang="zh-CN" altLang="en-US" dirty="0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5E1B897F-EFD3-4174-8E1B-F3A0083ED3E4}"/>
              </a:ext>
            </a:extLst>
          </p:cNvPr>
          <p:cNvSpPr/>
          <p:nvPr/>
        </p:nvSpPr>
        <p:spPr>
          <a:xfrm>
            <a:off x="8649828" y="3441849"/>
            <a:ext cx="8770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/>
              <a:t>δ</a:t>
            </a:r>
            <a:r>
              <a:rPr lang="en-US" altLang="zh-CN" i="1" baseline="-25000" dirty="0"/>
              <a:t>4</a:t>
            </a:r>
            <a:r>
              <a:rPr lang="en-US" altLang="zh-CN" i="1" dirty="0"/>
              <a:t>=0</a:t>
            </a:r>
            <a:endParaRPr lang="zh-CN" altLang="en-US" dirty="0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2F68959C-2CFD-4451-8809-36C51BEC3EE2}"/>
              </a:ext>
            </a:extLst>
          </p:cNvPr>
          <p:cNvSpPr/>
          <p:nvPr/>
        </p:nvSpPr>
        <p:spPr>
          <a:xfrm>
            <a:off x="9692883" y="3437863"/>
            <a:ext cx="8770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/>
              <a:t>δ</a:t>
            </a:r>
            <a:r>
              <a:rPr lang="en-US" altLang="zh-CN" i="1" baseline="-25000" dirty="0"/>
              <a:t>2</a:t>
            </a:r>
            <a:r>
              <a:rPr lang="en-US" altLang="zh-CN" i="1" dirty="0"/>
              <a:t>=0</a:t>
            </a:r>
            <a:endParaRPr lang="zh-CN" altLang="en-US" dirty="0"/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87DF5135-1A45-4A67-AB12-8CB0A1426FCC}"/>
              </a:ext>
            </a:extLst>
          </p:cNvPr>
          <p:cNvSpPr/>
          <p:nvPr/>
        </p:nvSpPr>
        <p:spPr>
          <a:xfrm>
            <a:off x="8649828" y="3437863"/>
            <a:ext cx="8770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/>
              <a:t>δ</a:t>
            </a:r>
            <a:r>
              <a:rPr lang="en-US" altLang="zh-CN" i="1" baseline="-25000" dirty="0"/>
              <a:t>4</a:t>
            </a:r>
            <a:r>
              <a:rPr lang="en-US" altLang="zh-CN" i="1" dirty="0"/>
              <a:t>=0</a:t>
            </a:r>
            <a:endParaRPr lang="zh-CN" altLang="en-US" dirty="0"/>
          </a:p>
        </p:txBody>
      </p:sp>
      <p:pic>
        <p:nvPicPr>
          <p:cNvPr id="38" name="图片 37">
            <a:extLst>
              <a:ext uri="{FF2B5EF4-FFF2-40B4-BE49-F238E27FC236}">
                <a16:creationId xmlns:a16="http://schemas.microsoft.com/office/drawing/2014/main" id="{E4A89863-395D-406D-87F8-07558B3792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536" y="6050779"/>
            <a:ext cx="2926080" cy="700044"/>
          </a:xfrm>
          <a:prstGeom prst="rect">
            <a:avLst/>
          </a:prstGeom>
        </p:spPr>
      </p:pic>
      <p:grpSp>
        <p:nvGrpSpPr>
          <p:cNvPr id="39" name="组合 38">
            <a:extLst>
              <a:ext uri="{FF2B5EF4-FFF2-40B4-BE49-F238E27FC236}">
                <a16:creationId xmlns:a16="http://schemas.microsoft.com/office/drawing/2014/main" id="{BD0DC030-14C7-4CEF-AAB0-72B56F54867B}"/>
              </a:ext>
            </a:extLst>
          </p:cNvPr>
          <p:cNvGrpSpPr/>
          <p:nvPr/>
        </p:nvGrpSpPr>
        <p:grpSpPr>
          <a:xfrm>
            <a:off x="475624" y="147584"/>
            <a:ext cx="1029952" cy="685949"/>
            <a:chOff x="5302250" y="2903538"/>
            <a:chExt cx="1587500" cy="1057276"/>
          </a:xfrm>
          <a:solidFill>
            <a:srgbClr val="E10B14"/>
          </a:solidFill>
        </p:grpSpPr>
        <p:sp>
          <p:nvSpPr>
            <p:cNvPr id="41" name="Freeform 84">
              <a:extLst>
                <a:ext uri="{FF2B5EF4-FFF2-40B4-BE49-F238E27FC236}">
                  <a16:creationId xmlns:a16="http://schemas.microsoft.com/office/drawing/2014/main" id="{08FF3D50-17BF-4366-8A4E-3A61E10D3758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2" name="Freeform 85">
              <a:extLst>
                <a:ext uri="{FF2B5EF4-FFF2-40B4-BE49-F238E27FC236}">
                  <a16:creationId xmlns:a16="http://schemas.microsoft.com/office/drawing/2014/main" id="{93120D51-5249-48DB-9E5B-1E6BCFFB7538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3" name="Freeform 86">
              <a:extLst>
                <a:ext uri="{FF2B5EF4-FFF2-40B4-BE49-F238E27FC236}">
                  <a16:creationId xmlns:a16="http://schemas.microsoft.com/office/drawing/2014/main" id="{C1097802-FB08-4601-97A4-0868CBFF2A48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4" name="Freeform 87">
              <a:extLst>
                <a:ext uri="{FF2B5EF4-FFF2-40B4-BE49-F238E27FC236}">
                  <a16:creationId xmlns:a16="http://schemas.microsoft.com/office/drawing/2014/main" id="{1DDBBA5A-7B38-4713-B11C-16ADEE939477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5" name="Freeform 88">
              <a:extLst>
                <a:ext uri="{FF2B5EF4-FFF2-40B4-BE49-F238E27FC236}">
                  <a16:creationId xmlns:a16="http://schemas.microsoft.com/office/drawing/2014/main" id="{92BE42A3-5D2A-4BD5-A1D7-0CC4039FA74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6" name="Freeform 89">
              <a:extLst>
                <a:ext uri="{FF2B5EF4-FFF2-40B4-BE49-F238E27FC236}">
                  <a16:creationId xmlns:a16="http://schemas.microsoft.com/office/drawing/2014/main" id="{437342E8-A0BA-4A87-97A2-FB286F1C40E6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7" name="Freeform 90">
              <a:extLst>
                <a:ext uri="{FF2B5EF4-FFF2-40B4-BE49-F238E27FC236}">
                  <a16:creationId xmlns:a16="http://schemas.microsoft.com/office/drawing/2014/main" id="{4185D37F-740D-4E71-BF4A-46F5B0DDACBD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48" name="任意多边形 47">
            <a:extLst>
              <a:ext uri="{FF2B5EF4-FFF2-40B4-BE49-F238E27FC236}">
                <a16:creationId xmlns:a16="http://schemas.microsoft.com/office/drawing/2014/main" id="{110DD7BC-438F-4B08-B449-8CAF4E447F4C}"/>
              </a:ext>
            </a:extLst>
          </p:cNvPr>
          <p:cNvSpPr/>
          <p:nvPr/>
        </p:nvSpPr>
        <p:spPr>
          <a:xfrm rot="5400000">
            <a:off x="2655378" y="-2546545"/>
            <a:ext cx="914400" cy="651548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AC210A3E-122B-460F-B4C1-3F8C5F8EFBA2}"/>
              </a:ext>
            </a:extLst>
          </p:cNvPr>
          <p:cNvSpPr/>
          <p:nvPr/>
        </p:nvSpPr>
        <p:spPr>
          <a:xfrm>
            <a:off x="323850" y="4445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856FECB2-ECF9-4B61-B47C-E1B8DFEF394E}"/>
              </a:ext>
            </a:extLst>
          </p:cNvPr>
          <p:cNvSpPr/>
          <p:nvPr/>
        </p:nvSpPr>
        <p:spPr>
          <a:xfrm>
            <a:off x="1687218" y="418811"/>
            <a:ext cx="449995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Technical background</a:t>
            </a:r>
          </a:p>
          <a:p>
            <a:pPr eaLnBrk="1" hangingPunct="1"/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59" name="图片 58">
            <a:extLst>
              <a:ext uri="{FF2B5EF4-FFF2-40B4-BE49-F238E27FC236}">
                <a16:creationId xmlns:a16="http://schemas.microsoft.com/office/drawing/2014/main" id="{4B4DE6CF-C477-4047-806C-1EDF94E063FA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351" r="6451" b="6040"/>
          <a:stretch/>
        </p:blipFill>
        <p:spPr>
          <a:xfrm>
            <a:off x="536790" y="251303"/>
            <a:ext cx="923544" cy="914401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DEC34CA1-8A60-41F6-BC97-9570C437A250}"/>
              </a:ext>
            </a:extLst>
          </p:cNvPr>
          <p:cNvGrpSpPr/>
          <p:nvPr/>
        </p:nvGrpSpPr>
        <p:grpSpPr>
          <a:xfrm>
            <a:off x="1136003" y="1427173"/>
            <a:ext cx="10483850" cy="4481169"/>
            <a:chOff x="1127125" y="2098675"/>
            <a:chExt cx="10483850" cy="3843338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CAE0DE06-5A86-433C-86E3-C8617634A738}"/>
                </a:ext>
              </a:extLst>
            </p:cNvPr>
            <p:cNvSpPr/>
            <p:nvPr/>
          </p:nvSpPr>
          <p:spPr>
            <a:xfrm>
              <a:off x="1127125" y="2098675"/>
              <a:ext cx="10472738" cy="3843338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EA17F70C-8AE2-4E67-9CDA-DED25483E109}"/>
                </a:ext>
              </a:extLst>
            </p:cNvPr>
            <p:cNvSpPr/>
            <p:nvPr/>
          </p:nvSpPr>
          <p:spPr>
            <a:xfrm>
              <a:off x="11272838" y="2106613"/>
              <a:ext cx="338137" cy="338137"/>
            </a:xfrm>
            <a:prstGeom prst="rect">
              <a:avLst/>
            </a:prstGeom>
            <a:solidFill>
              <a:srgbClr val="0B9647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24EE3EFC-CCDA-457B-B096-064C56016BDD}"/>
                </a:ext>
              </a:extLst>
            </p:cNvPr>
            <p:cNvSpPr/>
            <p:nvPr/>
          </p:nvSpPr>
          <p:spPr>
            <a:xfrm>
              <a:off x="11272838" y="5605463"/>
              <a:ext cx="338137" cy="336550"/>
            </a:xfrm>
            <a:prstGeom prst="rect">
              <a:avLst/>
            </a:prstGeom>
            <a:solidFill>
              <a:srgbClr val="0B9647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40" name="文本框 1066">
            <a:extLst>
              <a:ext uri="{FF2B5EF4-FFF2-40B4-BE49-F238E27FC236}">
                <a16:creationId xmlns:a16="http://schemas.microsoft.com/office/drawing/2014/main" id="{44CD2766-6DBF-4CBF-97FF-3412519F4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9230" y="406421"/>
            <a:ext cx="44999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>
                <a:solidFill>
                  <a:schemeClr val="bg1"/>
                </a:solidFill>
              </a:rPr>
              <a:t>Technical background</a:t>
            </a:r>
          </a:p>
        </p:txBody>
      </p:sp>
      <p:sp>
        <p:nvSpPr>
          <p:cNvPr id="37" name="文本框 2">
            <a:extLst>
              <a:ext uri="{FF2B5EF4-FFF2-40B4-BE49-F238E27FC236}">
                <a16:creationId xmlns:a16="http://schemas.microsoft.com/office/drawing/2014/main" id="{9E1B0155-72C1-48BA-A403-C31CF0913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1247" y="534756"/>
            <a:ext cx="41618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B9647"/>
                </a:solidFill>
              </a:rPr>
              <a:t>Tight constraint</a:t>
            </a:r>
            <a:endParaRPr lang="zh-CN" altLang="en-US" b="1" dirty="0">
              <a:solidFill>
                <a:srgbClr val="0B9647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999A0D8-3D67-4D9D-8A92-4C2CBCC378C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6227" r="13567" b="-2463"/>
          <a:stretch/>
        </p:blipFill>
        <p:spPr>
          <a:xfrm>
            <a:off x="1595764" y="2476140"/>
            <a:ext cx="7809412" cy="641958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0DBDDE7B-E9D9-41C2-8311-79C3EFEF9854}"/>
              </a:ext>
            </a:extLst>
          </p:cNvPr>
          <p:cNvSpPr/>
          <p:nvPr/>
        </p:nvSpPr>
        <p:spPr>
          <a:xfrm>
            <a:off x="1657350" y="1874106"/>
            <a:ext cx="19329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Tight constraints:</a:t>
            </a:r>
            <a:endParaRPr lang="zh-CN" altLang="en-US" dirty="0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1DE327AA-08BC-4E6F-9A2E-2DD2A49FA3BE}"/>
              </a:ext>
            </a:extLst>
          </p:cNvPr>
          <p:cNvSpPr/>
          <p:nvPr/>
        </p:nvSpPr>
        <p:spPr>
          <a:xfrm>
            <a:off x="1796134" y="3370571"/>
            <a:ext cx="93024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baseline="30000" dirty="0"/>
          </a:p>
          <a:p>
            <a:endParaRPr lang="en-US" altLang="zh-CN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B0D102F3-A5F5-4427-AEC8-3603CE668956}"/>
                  </a:ext>
                </a:extLst>
              </p:cNvPr>
              <p:cNvSpPr/>
              <p:nvPr/>
            </p:nvSpPr>
            <p:spPr>
              <a:xfrm>
                <a:off x="1568364" y="3370571"/>
                <a:ext cx="1006349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/>
                  <a:t>Insight behind: constraints that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really work when solving MIP, corresbonding to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altLang="zh-CN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B0D102F3-A5F5-4427-AEC8-3603CE6689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364" y="3370571"/>
                <a:ext cx="10063492" cy="369332"/>
              </a:xfrm>
              <a:prstGeom prst="rect">
                <a:avLst/>
              </a:prstGeom>
              <a:blipFill>
                <a:blip r:embed="rId5"/>
                <a:stretch>
                  <a:fillRect l="-485" t="-983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图片 32">
            <a:extLst>
              <a:ext uri="{FF2B5EF4-FFF2-40B4-BE49-F238E27FC236}">
                <a16:creationId xmlns:a16="http://schemas.microsoft.com/office/drawing/2014/main" id="{6D38BD1F-0B88-4C0F-80DD-930DC1A47EF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24" t="54283" r="28461" b="14143"/>
          <a:stretch/>
        </p:blipFill>
        <p:spPr>
          <a:xfrm>
            <a:off x="7700015" y="4237738"/>
            <a:ext cx="2152314" cy="9946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6F1528E8-892F-4A90-97BF-7F5CD5405137}"/>
                  </a:ext>
                </a:extLst>
              </p:cNvPr>
              <p:cNvSpPr/>
              <p:nvPr/>
            </p:nvSpPr>
            <p:spPr>
              <a:xfrm>
                <a:off x="7902015" y="3854237"/>
                <a:ext cx="289926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i="1" dirty="0"/>
                  <a:t>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altLang="zh-CN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altLang="zh-CN" b="0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dirty="0"/>
                  <a:t>   </a:t>
                </a:r>
                <a:r>
                  <a:rPr lang="en-US" altLang="zh-CN" dirty="0"/>
                  <a:t>tight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6F1528E8-892F-4A90-97BF-7F5CD54051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2015" y="3854237"/>
                <a:ext cx="2899261" cy="369332"/>
              </a:xfrm>
              <a:prstGeom prst="rect">
                <a:avLst/>
              </a:prstGeom>
              <a:blipFill>
                <a:blip r:embed="rId7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CEABB88D-79E3-42AE-8835-A04D02A9753D}"/>
                  </a:ext>
                </a:extLst>
              </p:cNvPr>
              <p:cNvSpPr/>
              <p:nvPr/>
            </p:nvSpPr>
            <p:spPr>
              <a:xfrm>
                <a:off x="1568364" y="4367537"/>
                <a:ext cx="6516455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/>
                  <a:t>At some time, only the constraint with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altLang="zh-CN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dirty="0"/>
                  <a:t> matters, 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discard other constraints still get a optimal solution. 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CEABB88D-79E3-42AE-8835-A04D02A975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364" y="4367537"/>
                <a:ext cx="6516455" cy="1200329"/>
              </a:xfrm>
              <a:prstGeom prst="rect">
                <a:avLst/>
              </a:prstGeom>
              <a:blipFill>
                <a:blip r:embed="rId8"/>
                <a:stretch>
                  <a:fillRect l="-748" t="-2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85E829A-1FB5-4FA6-9EC7-7FF9CDB92485}"/>
                  </a:ext>
                </a:extLst>
              </p:cNvPr>
              <p:cNvSpPr/>
              <p:nvPr/>
            </p:nvSpPr>
            <p:spPr>
              <a:xfrm>
                <a:off x="8584837" y="4328411"/>
                <a:ext cx="3826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385E829A-1FB5-4FA6-9EC7-7FF9CDB924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4837" y="4328411"/>
                <a:ext cx="38266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图片 34">
            <a:extLst>
              <a:ext uri="{FF2B5EF4-FFF2-40B4-BE49-F238E27FC236}">
                <a16:creationId xmlns:a16="http://schemas.microsoft.com/office/drawing/2014/main" id="{EA252DC4-A237-476F-A073-811CF6E9D6E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902" t="66507" r="28851" b="30469"/>
          <a:stretch/>
        </p:blipFill>
        <p:spPr>
          <a:xfrm>
            <a:off x="8760931" y="4273498"/>
            <a:ext cx="93345" cy="95250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E49B6D26-3F93-4606-BE03-49D25AC9DE1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09" t="65682" r="77064" b="29964"/>
          <a:stretch/>
        </p:blipFill>
        <p:spPr>
          <a:xfrm>
            <a:off x="9722917" y="4597913"/>
            <a:ext cx="125730" cy="1371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1F40E6B4-67F7-4787-AB75-DB9002F0CB96}"/>
                  </a:ext>
                </a:extLst>
              </p:cNvPr>
              <p:cNvSpPr/>
              <p:nvPr/>
            </p:nvSpPr>
            <p:spPr>
              <a:xfrm>
                <a:off x="8616268" y="4787236"/>
                <a:ext cx="3618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1F40E6B4-67F7-4787-AB75-DB9002F0CB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6268" y="4787236"/>
                <a:ext cx="361894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9ECFF6BF-ED7B-412B-B967-7AB9FE66C4DB}"/>
                  </a:ext>
                </a:extLst>
              </p:cNvPr>
              <p:cNvSpPr/>
              <p:nvPr/>
            </p:nvSpPr>
            <p:spPr>
              <a:xfrm>
                <a:off x="7848940" y="5156767"/>
                <a:ext cx="313752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i="1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altLang="zh-CN" dirty="0"/>
                  <a:t>   trivial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9ECFF6BF-ED7B-412B-B967-7AB9FE66C4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8940" y="5156767"/>
                <a:ext cx="3137526" cy="369332"/>
              </a:xfrm>
              <a:prstGeom prst="rect">
                <a:avLst/>
              </a:prstGeom>
              <a:blipFill>
                <a:blip r:embed="rId11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图片 38">
            <a:extLst>
              <a:ext uri="{FF2B5EF4-FFF2-40B4-BE49-F238E27FC236}">
                <a16:creationId xmlns:a16="http://schemas.microsoft.com/office/drawing/2014/main" id="{A5964F8F-9E02-4F75-AEFE-820AD0F37B6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2536" y="6050779"/>
            <a:ext cx="2926080" cy="700044"/>
          </a:xfrm>
          <a:prstGeom prst="rect">
            <a:avLst/>
          </a:prstGeom>
        </p:spPr>
      </p:pic>
      <p:grpSp>
        <p:nvGrpSpPr>
          <p:cNvPr id="41" name="组合 40">
            <a:extLst>
              <a:ext uri="{FF2B5EF4-FFF2-40B4-BE49-F238E27FC236}">
                <a16:creationId xmlns:a16="http://schemas.microsoft.com/office/drawing/2014/main" id="{50752F06-37F8-4ACD-814F-4EDB2E670EC3}"/>
              </a:ext>
            </a:extLst>
          </p:cNvPr>
          <p:cNvGrpSpPr/>
          <p:nvPr/>
        </p:nvGrpSpPr>
        <p:grpSpPr>
          <a:xfrm>
            <a:off x="475625" y="96115"/>
            <a:ext cx="1029952" cy="685949"/>
            <a:chOff x="5302250" y="2903538"/>
            <a:chExt cx="1587500" cy="1057276"/>
          </a:xfrm>
          <a:solidFill>
            <a:srgbClr val="E10B14"/>
          </a:solidFill>
        </p:grpSpPr>
        <p:sp>
          <p:nvSpPr>
            <p:cNvPr id="42" name="Freeform 84">
              <a:extLst>
                <a:ext uri="{FF2B5EF4-FFF2-40B4-BE49-F238E27FC236}">
                  <a16:creationId xmlns:a16="http://schemas.microsoft.com/office/drawing/2014/main" id="{7875C891-DCCC-4833-B258-014BB8A19495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3" name="Freeform 85">
              <a:extLst>
                <a:ext uri="{FF2B5EF4-FFF2-40B4-BE49-F238E27FC236}">
                  <a16:creationId xmlns:a16="http://schemas.microsoft.com/office/drawing/2014/main" id="{69E8C2D5-916A-4591-AB45-BF9F85912E56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4" name="Freeform 86">
              <a:extLst>
                <a:ext uri="{FF2B5EF4-FFF2-40B4-BE49-F238E27FC236}">
                  <a16:creationId xmlns:a16="http://schemas.microsoft.com/office/drawing/2014/main" id="{13A944DE-D62A-4F9E-B776-49A97FC462FE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5" name="Freeform 87">
              <a:extLst>
                <a:ext uri="{FF2B5EF4-FFF2-40B4-BE49-F238E27FC236}">
                  <a16:creationId xmlns:a16="http://schemas.microsoft.com/office/drawing/2014/main" id="{B4EC2A39-41FE-4141-87E1-6276DE691364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6" name="Freeform 88">
              <a:extLst>
                <a:ext uri="{FF2B5EF4-FFF2-40B4-BE49-F238E27FC236}">
                  <a16:creationId xmlns:a16="http://schemas.microsoft.com/office/drawing/2014/main" id="{BEB615E5-F7C4-4679-9AE0-9778E75B507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7" name="Freeform 89">
              <a:extLst>
                <a:ext uri="{FF2B5EF4-FFF2-40B4-BE49-F238E27FC236}">
                  <a16:creationId xmlns:a16="http://schemas.microsoft.com/office/drawing/2014/main" id="{77E48194-9C73-446A-8CA9-36B5BB455CF7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48" name="Freeform 90">
              <a:extLst>
                <a:ext uri="{FF2B5EF4-FFF2-40B4-BE49-F238E27FC236}">
                  <a16:creationId xmlns:a16="http://schemas.microsoft.com/office/drawing/2014/main" id="{688E6B09-E03A-4965-AD4A-E98F661131B4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49" name="任意多边形 47">
            <a:extLst>
              <a:ext uri="{FF2B5EF4-FFF2-40B4-BE49-F238E27FC236}">
                <a16:creationId xmlns:a16="http://schemas.microsoft.com/office/drawing/2014/main" id="{5E16DB90-F3B0-44FE-8ED6-1868C4E9F68E}"/>
              </a:ext>
            </a:extLst>
          </p:cNvPr>
          <p:cNvSpPr/>
          <p:nvPr/>
        </p:nvSpPr>
        <p:spPr>
          <a:xfrm rot="5400000">
            <a:off x="2655379" y="-2598014"/>
            <a:ext cx="914400" cy="651548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50" name="椭圆 49">
            <a:extLst>
              <a:ext uri="{FF2B5EF4-FFF2-40B4-BE49-F238E27FC236}">
                <a16:creationId xmlns:a16="http://schemas.microsoft.com/office/drawing/2014/main" id="{E6F2BB8B-01D2-4176-9E5F-A8035D8E1A1F}"/>
              </a:ext>
            </a:extLst>
          </p:cNvPr>
          <p:cNvSpPr/>
          <p:nvPr/>
        </p:nvSpPr>
        <p:spPr>
          <a:xfrm>
            <a:off x="323851" y="-7019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751890A1-0198-4363-8C57-9A2B4FCD3F27}"/>
              </a:ext>
            </a:extLst>
          </p:cNvPr>
          <p:cNvSpPr/>
          <p:nvPr/>
        </p:nvSpPr>
        <p:spPr>
          <a:xfrm>
            <a:off x="1687219" y="367342"/>
            <a:ext cx="449995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Technical background</a:t>
            </a:r>
          </a:p>
          <a:p>
            <a:pPr eaLnBrk="1" hangingPunct="1"/>
            <a:endParaRPr lang="zh-CN" altLang="en-US" sz="3200" b="1" dirty="0">
              <a:solidFill>
                <a:schemeClr val="bg1"/>
              </a:solidFill>
            </a:endParaRPr>
          </a:p>
        </p:txBody>
      </p:sp>
      <p:pic>
        <p:nvPicPr>
          <p:cNvPr id="60" name="图片 59">
            <a:extLst>
              <a:ext uri="{FF2B5EF4-FFF2-40B4-BE49-F238E27FC236}">
                <a16:creationId xmlns:a16="http://schemas.microsoft.com/office/drawing/2014/main" id="{EE1E33A3-7EBC-4DA5-9494-EA12D6DB83C6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l="4351" r="6451" b="6040"/>
          <a:stretch/>
        </p:blipFill>
        <p:spPr>
          <a:xfrm>
            <a:off x="536790" y="188215"/>
            <a:ext cx="923544" cy="914401"/>
          </a:xfrm>
          <a:prstGeom prst="rect">
            <a:avLst/>
          </a:prstGeom>
        </p:spPr>
      </p:pic>
      <p:grpSp>
        <p:nvGrpSpPr>
          <p:cNvPr id="61" name="组合 60">
            <a:extLst>
              <a:ext uri="{FF2B5EF4-FFF2-40B4-BE49-F238E27FC236}">
                <a16:creationId xmlns:a16="http://schemas.microsoft.com/office/drawing/2014/main" id="{6C1382C6-EABD-4531-AB91-8DE5C07E3CA1}"/>
              </a:ext>
            </a:extLst>
          </p:cNvPr>
          <p:cNvGrpSpPr/>
          <p:nvPr/>
        </p:nvGrpSpPr>
        <p:grpSpPr>
          <a:xfrm>
            <a:off x="475624" y="117104"/>
            <a:ext cx="1029952" cy="685949"/>
            <a:chOff x="5302250" y="2903538"/>
            <a:chExt cx="1587500" cy="1057276"/>
          </a:xfrm>
          <a:solidFill>
            <a:srgbClr val="E10B14"/>
          </a:solidFill>
        </p:grpSpPr>
        <p:sp>
          <p:nvSpPr>
            <p:cNvPr id="62" name="Freeform 84">
              <a:extLst>
                <a:ext uri="{FF2B5EF4-FFF2-40B4-BE49-F238E27FC236}">
                  <a16:creationId xmlns:a16="http://schemas.microsoft.com/office/drawing/2014/main" id="{CC73B1EE-E6E2-448E-8086-2B083017B96B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63" name="Freeform 85">
              <a:extLst>
                <a:ext uri="{FF2B5EF4-FFF2-40B4-BE49-F238E27FC236}">
                  <a16:creationId xmlns:a16="http://schemas.microsoft.com/office/drawing/2014/main" id="{E69A112F-D382-4365-B774-DC41C380CFD7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64" name="Freeform 86">
              <a:extLst>
                <a:ext uri="{FF2B5EF4-FFF2-40B4-BE49-F238E27FC236}">
                  <a16:creationId xmlns:a16="http://schemas.microsoft.com/office/drawing/2014/main" id="{98BF80C2-356D-4FCC-898C-517104F231C0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65" name="Freeform 87">
              <a:extLst>
                <a:ext uri="{FF2B5EF4-FFF2-40B4-BE49-F238E27FC236}">
                  <a16:creationId xmlns:a16="http://schemas.microsoft.com/office/drawing/2014/main" id="{8025271A-BB04-4EB7-804A-8400E366A8CC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66" name="Freeform 88">
              <a:extLst>
                <a:ext uri="{FF2B5EF4-FFF2-40B4-BE49-F238E27FC236}">
                  <a16:creationId xmlns:a16="http://schemas.microsoft.com/office/drawing/2014/main" id="{B673660D-36AB-4C2A-832E-7F007ED01F7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67" name="Freeform 89">
              <a:extLst>
                <a:ext uri="{FF2B5EF4-FFF2-40B4-BE49-F238E27FC236}">
                  <a16:creationId xmlns:a16="http://schemas.microsoft.com/office/drawing/2014/main" id="{C0D95A27-8FB0-4221-9F3B-61FE2470DDAB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68" name="Freeform 90">
              <a:extLst>
                <a:ext uri="{FF2B5EF4-FFF2-40B4-BE49-F238E27FC236}">
                  <a16:creationId xmlns:a16="http://schemas.microsoft.com/office/drawing/2014/main" id="{704F780D-06FD-4AF5-91C8-A63A0F337CAC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70" name="椭圆 69">
            <a:extLst>
              <a:ext uri="{FF2B5EF4-FFF2-40B4-BE49-F238E27FC236}">
                <a16:creationId xmlns:a16="http://schemas.microsoft.com/office/drawing/2014/main" id="{81FFF2E5-698D-4739-B76F-CFB6D1970AC4}"/>
              </a:ext>
            </a:extLst>
          </p:cNvPr>
          <p:cNvSpPr/>
          <p:nvPr/>
        </p:nvSpPr>
        <p:spPr>
          <a:xfrm>
            <a:off x="323850" y="1397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pic>
        <p:nvPicPr>
          <p:cNvPr id="71" name="图片 70">
            <a:extLst>
              <a:ext uri="{FF2B5EF4-FFF2-40B4-BE49-F238E27FC236}">
                <a16:creationId xmlns:a16="http://schemas.microsoft.com/office/drawing/2014/main" id="{7E16B89C-9D70-4431-B5F3-73FDFABBBFF2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l="4351" r="6451" b="6040"/>
          <a:stretch/>
        </p:blipFill>
        <p:spPr>
          <a:xfrm>
            <a:off x="527654" y="222254"/>
            <a:ext cx="923544" cy="91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323955"/>
      </p:ext>
    </p:extLst>
  </p:cSld>
  <p:clrMapOvr>
    <a:masterClrMapping/>
  </p:clrMapOvr>
  <p:transition spd="med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2">
            <a:extLst>
              <a:ext uri="{FF2B5EF4-FFF2-40B4-BE49-F238E27FC236}">
                <a16:creationId xmlns:a16="http://schemas.microsoft.com/office/drawing/2014/main" id="{9E1B0155-72C1-48BA-A403-C31CF0913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4545" y="390948"/>
            <a:ext cx="41618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B9647"/>
                </a:solidFill>
              </a:rPr>
              <a:t>STL integer strategy</a:t>
            </a:r>
            <a:endParaRPr lang="zh-CN" altLang="en-US" b="1" dirty="0">
              <a:solidFill>
                <a:srgbClr val="0B9647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E40C7B8-17F8-4062-8AC3-453E39F0BE03}"/>
              </a:ext>
            </a:extLst>
          </p:cNvPr>
          <p:cNvSpPr/>
          <p:nvPr/>
        </p:nvSpPr>
        <p:spPr>
          <a:xfrm>
            <a:off x="1132733" y="2787590"/>
            <a:ext cx="1101632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T</a:t>
            </a:r>
            <a:r>
              <a:rPr lang="en-US" altLang="zh-CN" baseline="30000" dirty="0"/>
              <a:t>π</a:t>
            </a:r>
            <a:r>
              <a:rPr lang="en-US" altLang="zh-CN" dirty="0"/>
              <a:t>: the index of the tight constraint;  </a:t>
            </a:r>
            <a:r>
              <a:rPr lang="en-US" altLang="zh-CN" i="1" dirty="0"/>
              <a:t>δ</a:t>
            </a:r>
            <a:r>
              <a:rPr lang="en-US" altLang="zh-CN" dirty="0"/>
              <a:t>: the binary variables.</a:t>
            </a:r>
          </a:p>
          <a:p>
            <a:endParaRPr lang="en-US" altLang="zh-CN" i="1" dirty="0"/>
          </a:p>
          <a:p>
            <a:r>
              <a:rPr lang="en-US" altLang="zh-CN" dirty="0"/>
              <a:t> MICP </a:t>
            </a:r>
            <a:r>
              <a:rPr lang="en-US" altLang="zh-CN" dirty="0">
                <a:solidFill>
                  <a:schemeClr val="bg2">
                    <a:lumMod val="10000"/>
                  </a:schemeClr>
                </a:solidFill>
              </a:rPr>
              <a:t>be simplified as </a:t>
            </a:r>
            <a:r>
              <a:rPr lang="en-US" altLang="zh-CN" dirty="0">
                <a:solidFill>
                  <a:srgbClr val="FF0000"/>
                </a:solidFill>
              </a:rPr>
              <a:t>a convex optimization problem with fewer constraints:</a:t>
            </a:r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606631D-FC39-42AC-A681-95AFE3F69D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0720" y="4025950"/>
            <a:ext cx="3933825" cy="1571625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8B60049D-9CB0-4888-A67D-5AD969FAFD42}"/>
              </a:ext>
            </a:extLst>
          </p:cNvPr>
          <p:cNvSpPr/>
          <p:nvPr/>
        </p:nvSpPr>
        <p:spPr>
          <a:xfrm>
            <a:off x="1002959" y="5860885"/>
            <a:ext cx="107096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Easier to solve because it is continuous, convex and has fewer constraints (in milliseconds)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11CE420-B602-4D48-8910-207714C45DCE}"/>
              </a:ext>
            </a:extLst>
          </p:cNvPr>
          <p:cNvSpPr/>
          <p:nvPr/>
        </p:nvSpPr>
        <p:spPr>
          <a:xfrm>
            <a:off x="1132733" y="1670986"/>
            <a:ext cx="97407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STL integer strategy is defined as a tuple: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0347F1A-28DC-4AE7-BAD0-17B3974C19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1087" y="2217059"/>
            <a:ext cx="1439713" cy="424025"/>
          </a:xfrm>
          <a:prstGeom prst="rect">
            <a:avLst/>
          </a:prstGeom>
        </p:spPr>
      </p:pic>
      <p:sp>
        <p:nvSpPr>
          <p:cNvPr id="49" name="矩形 48">
            <a:extLst>
              <a:ext uri="{FF2B5EF4-FFF2-40B4-BE49-F238E27FC236}">
                <a16:creationId xmlns:a16="http://schemas.microsoft.com/office/drawing/2014/main" id="{DB8A9FCE-9B0A-4532-B4C0-FA8041E7FBF0}"/>
              </a:ext>
            </a:extLst>
          </p:cNvPr>
          <p:cNvSpPr/>
          <p:nvPr/>
        </p:nvSpPr>
        <p:spPr>
          <a:xfrm>
            <a:off x="1687218" y="489931"/>
            <a:ext cx="449995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Technical background</a:t>
            </a:r>
          </a:p>
          <a:p>
            <a:pPr eaLnBrk="1" hangingPunct="1"/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61" name="文本框 1066">
            <a:extLst>
              <a:ext uri="{FF2B5EF4-FFF2-40B4-BE49-F238E27FC236}">
                <a16:creationId xmlns:a16="http://schemas.microsoft.com/office/drawing/2014/main" id="{AE618B32-CD53-4ACB-A98C-FDC4C14EE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9230" y="406421"/>
            <a:ext cx="44999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>
                <a:solidFill>
                  <a:schemeClr val="bg1"/>
                </a:solidFill>
              </a:rPr>
              <a:t>Technical background</a:t>
            </a:r>
          </a:p>
        </p:txBody>
      </p: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721091A7-B4F3-4548-84B0-FB245C3AEEB7}"/>
              </a:ext>
            </a:extLst>
          </p:cNvPr>
          <p:cNvGrpSpPr/>
          <p:nvPr/>
        </p:nvGrpSpPr>
        <p:grpSpPr>
          <a:xfrm>
            <a:off x="475625" y="96115"/>
            <a:ext cx="1029952" cy="685949"/>
            <a:chOff x="5302250" y="2903538"/>
            <a:chExt cx="1587500" cy="1057276"/>
          </a:xfrm>
          <a:solidFill>
            <a:srgbClr val="E10B14"/>
          </a:solidFill>
        </p:grpSpPr>
        <p:sp>
          <p:nvSpPr>
            <p:cNvPr id="63" name="Freeform 84">
              <a:extLst>
                <a:ext uri="{FF2B5EF4-FFF2-40B4-BE49-F238E27FC236}">
                  <a16:creationId xmlns:a16="http://schemas.microsoft.com/office/drawing/2014/main" id="{1D8CCD5B-82DF-4CD8-9625-17236FDF3555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64" name="Freeform 85">
              <a:extLst>
                <a:ext uri="{FF2B5EF4-FFF2-40B4-BE49-F238E27FC236}">
                  <a16:creationId xmlns:a16="http://schemas.microsoft.com/office/drawing/2014/main" id="{ACB1B272-2180-4045-85B4-30EDC1183F6C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65" name="Freeform 86">
              <a:extLst>
                <a:ext uri="{FF2B5EF4-FFF2-40B4-BE49-F238E27FC236}">
                  <a16:creationId xmlns:a16="http://schemas.microsoft.com/office/drawing/2014/main" id="{08528344-1A73-4CCC-BF4E-95455D3EA950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66" name="Freeform 87">
              <a:extLst>
                <a:ext uri="{FF2B5EF4-FFF2-40B4-BE49-F238E27FC236}">
                  <a16:creationId xmlns:a16="http://schemas.microsoft.com/office/drawing/2014/main" id="{6626AE2E-92D6-4BB0-84C2-61EBC0E2B602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67" name="Freeform 88">
              <a:extLst>
                <a:ext uri="{FF2B5EF4-FFF2-40B4-BE49-F238E27FC236}">
                  <a16:creationId xmlns:a16="http://schemas.microsoft.com/office/drawing/2014/main" id="{2970D657-13EE-44D1-890E-12013D0B50F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68" name="Freeform 89">
              <a:extLst>
                <a:ext uri="{FF2B5EF4-FFF2-40B4-BE49-F238E27FC236}">
                  <a16:creationId xmlns:a16="http://schemas.microsoft.com/office/drawing/2014/main" id="{1F8BDEE4-138A-4657-96E7-E4173F2B81DB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69" name="Freeform 90">
              <a:extLst>
                <a:ext uri="{FF2B5EF4-FFF2-40B4-BE49-F238E27FC236}">
                  <a16:creationId xmlns:a16="http://schemas.microsoft.com/office/drawing/2014/main" id="{74C341F3-910D-4FFA-A695-D3E5FAC556FE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70" name="任意多边形 47">
            <a:extLst>
              <a:ext uri="{FF2B5EF4-FFF2-40B4-BE49-F238E27FC236}">
                <a16:creationId xmlns:a16="http://schemas.microsoft.com/office/drawing/2014/main" id="{27478F2F-71DE-40F7-AAF6-90B0D62709DD}"/>
              </a:ext>
            </a:extLst>
          </p:cNvPr>
          <p:cNvSpPr/>
          <p:nvPr/>
        </p:nvSpPr>
        <p:spPr>
          <a:xfrm rot="5400000">
            <a:off x="2655379" y="-2598014"/>
            <a:ext cx="914400" cy="6515489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0B96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pic>
        <p:nvPicPr>
          <p:cNvPr id="71" name="图片 70">
            <a:extLst>
              <a:ext uri="{FF2B5EF4-FFF2-40B4-BE49-F238E27FC236}">
                <a16:creationId xmlns:a16="http://schemas.microsoft.com/office/drawing/2014/main" id="{54059ACA-5A88-49CA-B9F0-BD2999D8E97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351" r="6451" b="6040"/>
          <a:stretch/>
        </p:blipFill>
        <p:spPr>
          <a:xfrm>
            <a:off x="536790" y="188215"/>
            <a:ext cx="923544" cy="914401"/>
          </a:xfrm>
          <a:prstGeom prst="rect">
            <a:avLst/>
          </a:prstGeom>
        </p:spPr>
      </p:pic>
      <p:grpSp>
        <p:nvGrpSpPr>
          <p:cNvPr id="72" name="组合 71">
            <a:extLst>
              <a:ext uri="{FF2B5EF4-FFF2-40B4-BE49-F238E27FC236}">
                <a16:creationId xmlns:a16="http://schemas.microsoft.com/office/drawing/2014/main" id="{6ADA6DF8-964D-4D6A-B637-15D8443CE870}"/>
              </a:ext>
            </a:extLst>
          </p:cNvPr>
          <p:cNvGrpSpPr/>
          <p:nvPr/>
        </p:nvGrpSpPr>
        <p:grpSpPr>
          <a:xfrm>
            <a:off x="475624" y="117104"/>
            <a:ext cx="1029952" cy="685949"/>
            <a:chOff x="5302250" y="2903538"/>
            <a:chExt cx="1587500" cy="1057276"/>
          </a:xfrm>
          <a:solidFill>
            <a:srgbClr val="E10B14"/>
          </a:solidFill>
        </p:grpSpPr>
        <p:sp>
          <p:nvSpPr>
            <p:cNvPr id="73" name="Freeform 84">
              <a:extLst>
                <a:ext uri="{FF2B5EF4-FFF2-40B4-BE49-F238E27FC236}">
                  <a16:creationId xmlns:a16="http://schemas.microsoft.com/office/drawing/2014/main" id="{85B105B5-B58E-48B2-BE5B-9B7DC8245AA7}"/>
                </a:ext>
              </a:extLst>
            </p:cNvPr>
            <p:cNvSpPr/>
            <p:nvPr/>
          </p:nvSpPr>
          <p:spPr bwMode="auto">
            <a:xfrm>
              <a:off x="5362575" y="3040063"/>
              <a:ext cx="706438" cy="614363"/>
            </a:xfrm>
            <a:custGeom>
              <a:avLst/>
              <a:gdLst>
                <a:gd name="T0" fmla="*/ 181 w 187"/>
                <a:gd name="T1" fmla="*/ 49 h 162"/>
                <a:gd name="T2" fmla="*/ 187 w 187"/>
                <a:gd name="T3" fmla="*/ 66 h 162"/>
                <a:gd name="T4" fmla="*/ 187 w 187"/>
                <a:gd name="T5" fmla="*/ 162 h 162"/>
                <a:gd name="T6" fmla="*/ 176 w 187"/>
                <a:gd name="T7" fmla="*/ 153 h 162"/>
                <a:gd name="T8" fmla="*/ 92 w 187"/>
                <a:gd name="T9" fmla="*/ 115 h 162"/>
                <a:gd name="T10" fmla="*/ 73 w 187"/>
                <a:gd name="T11" fmla="*/ 114 h 162"/>
                <a:gd name="T12" fmla="*/ 8 w 187"/>
                <a:gd name="T13" fmla="*/ 131 h 162"/>
                <a:gd name="T14" fmla="*/ 1 w 187"/>
                <a:gd name="T15" fmla="*/ 131 h 162"/>
                <a:gd name="T16" fmla="*/ 2 w 187"/>
                <a:gd name="T17" fmla="*/ 126 h 162"/>
                <a:gd name="T18" fmla="*/ 26 w 187"/>
                <a:gd name="T19" fmla="*/ 70 h 162"/>
                <a:gd name="T20" fmla="*/ 48 w 187"/>
                <a:gd name="T21" fmla="*/ 20 h 162"/>
                <a:gd name="T22" fmla="*/ 53 w 187"/>
                <a:gd name="T23" fmla="*/ 13 h 162"/>
                <a:gd name="T24" fmla="*/ 62 w 187"/>
                <a:gd name="T25" fmla="*/ 9 h 162"/>
                <a:gd name="T26" fmla="*/ 130 w 187"/>
                <a:gd name="T27" fmla="*/ 11 h 162"/>
                <a:gd name="T28" fmla="*/ 181 w 187"/>
                <a:gd name="T29" fmla="*/ 49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7" h="162">
                  <a:moveTo>
                    <a:pt x="181" y="49"/>
                  </a:moveTo>
                  <a:cubicBezTo>
                    <a:pt x="184" y="54"/>
                    <a:pt x="187" y="60"/>
                    <a:pt x="187" y="66"/>
                  </a:cubicBezTo>
                  <a:cubicBezTo>
                    <a:pt x="187" y="162"/>
                    <a:pt x="187" y="162"/>
                    <a:pt x="187" y="162"/>
                  </a:cubicBezTo>
                  <a:cubicBezTo>
                    <a:pt x="187" y="162"/>
                    <a:pt x="178" y="154"/>
                    <a:pt x="176" y="153"/>
                  </a:cubicBezTo>
                  <a:cubicBezTo>
                    <a:pt x="168" y="148"/>
                    <a:pt x="133" y="120"/>
                    <a:pt x="92" y="115"/>
                  </a:cubicBezTo>
                  <a:cubicBezTo>
                    <a:pt x="86" y="114"/>
                    <a:pt x="79" y="114"/>
                    <a:pt x="73" y="114"/>
                  </a:cubicBezTo>
                  <a:cubicBezTo>
                    <a:pt x="32" y="114"/>
                    <a:pt x="8" y="131"/>
                    <a:pt x="8" y="131"/>
                  </a:cubicBezTo>
                  <a:cubicBezTo>
                    <a:pt x="5" y="133"/>
                    <a:pt x="2" y="133"/>
                    <a:pt x="1" y="131"/>
                  </a:cubicBezTo>
                  <a:cubicBezTo>
                    <a:pt x="0" y="130"/>
                    <a:pt x="1" y="128"/>
                    <a:pt x="2" y="126"/>
                  </a:cubicBezTo>
                  <a:cubicBezTo>
                    <a:pt x="26" y="70"/>
                    <a:pt x="26" y="70"/>
                    <a:pt x="26" y="70"/>
                  </a:cubicBezTo>
                  <a:cubicBezTo>
                    <a:pt x="48" y="20"/>
                    <a:pt x="48" y="20"/>
                    <a:pt x="48" y="20"/>
                  </a:cubicBezTo>
                  <a:cubicBezTo>
                    <a:pt x="49" y="18"/>
                    <a:pt x="51" y="15"/>
                    <a:pt x="53" y="13"/>
                  </a:cubicBezTo>
                  <a:cubicBezTo>
                    <a:pt x="55" y="11"/>
                    <a:pt x="59" y="10"/>
                    <a:pt x="62" y="9"/>
                  </a:cubicBezTo>
                  <a:cubicBezTo>
                    <a:pt x="65" y="9"/>
                    <a:pt x="98" y="0"/>
                    <a:pt x="130" y="11"/>
                  </a:cubicBezTo>
                  <a:cubicBezTo>
                    <a:pt x="163" y="22"/>
                    <a:pt x="179" y="45"/>
                    <a:pt x="181" y="4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74" name="Freeform 85">
              <a:extLst>
                <a:ext uri="{FF2B5EF4-FFF2-40B4-BE49-F238E27FC236}">
                  <a16:creationId xmlns:a16="http://schemas.microsoft.com/office/drawing/2014/main" id="{A5984816-29B8-4F2E-8881-8F6A2DAB4D12}"/>
                </a:ext>
              </a:extLst>
            </p:cNvPr>
            <p:cNvSpPr/>
            <p:nvPr/>
          </p:nvSpPr>
          <p:spPr bwMode="auto">
            <a:xfrm>
              <a:off x="6115050" y="2903538"/>
              <a:ext cx="400050" cy="747713"/>
            </a:xfrm>
            <a:custGeom>
              <a:avLst/>
              <a:gdLst>
                <a:gd name="T0" fmla="*/ 44 w 106"/>
                <a:gd name="T1" fmla="*/ 119 h 197"/>
                <a:gd name="T2" fmla="*/ 3 w 106"/>
                <a:gd name="T3" fmla="*/ 187 h 197"/>
                <a:gd name="T4" fmla="*/ 0 w 106"/>
                <a:gd name="T5" fmla="*/ 197 h 197"/>
                <a:gd name="T6" fmla="*/ 0 w 106"/>
                <a:gd name="T7" fmla="*/ 83 h 197"/>
                <a:gd name="T8" fmla="*/ 1 w 106"/>
                <a:gd name="T9" fmla="*/ 64 h 197"/>
                <a:gd name="T10" fmla="*/ 16 w 106"/>
                <a:gd name="T11" fmla="*/ 29 h 197"/>
                <a:gd name="T12" fmla="*/ 49 w 106"/>
                <a:gd name="T13" fmla="*/ 1 h 197"/>
                <a:gd name="T14" fmla="*/ 54 w 106"/>
                <a:gd name="T15" fmla="*/ 0 h 197"/>
                <a:gd name="T16" fmla="*/ 64 w 106"/>
                <a:gd name="T17" fmla="*/ 6 h 197"/>
                <a:gd name="T18" fmla="*/ 85 w 106"/>
                <a:gd name="T19" fmla="*/ 42 h 197"/>
                <a:gd name="T20" fmla="*/ 86 w 106"/>
                <a:gd name="T21" fmla="*/ 42 h 197"/>
                <a:gd name="T22" fmla="*/ 104 w 106"/>
                <a:gd name="T23" fmla="*/ 74 h 197"/>
                <a:gd name="T24" fmla="*/ 105 w 106"/>
                <a:gd name="T25" fmla="*/ 82 h 197"/>
                <a:gd name="T26" fmla="*/ 99 w 106"/>
                <a:gd name="T27" fmla="*/ 87 h 197"/>
                <a:gd name="T28" fmla="*/ 44 w 106"/>
                <a:gd name="T29" fmla="*/ 119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" h="197">
                  <a:moveTo>
                    <a:pt x="44" y="119"/>
                  </a:moveTo>
                  <a:cubicBezTo>
                    <a:pt x="25" y="137"/>
                    <a:pt x="12" y="156"/>
                    <a:pt x="3" y="187"/>
                  </a:cubicBezTo>
                  <a:cubicBezTo>
                    <a:pt x="0" y="197"/>
                    <a:pt x="0" y="197"/>
                    <a:pt x="0" y="197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77"/>
                    <a:pt x="0" y="69"/>
                    <a:pt x="1" y="64"/>
                  </a:cubicBezTo>
                  <a:cubicBezTo>
                    <a:pt x="1" y="63"/>
                    <a:pt x="3" y="47"/>
                    <a:pt x="16" y="29"/>
                  </a:cubicBezTo>
                  <a:cubicBezTo>
                    <a:pt x="30" y="11"/>
                    <a:pt x="48" y="1"/>
                    <a:pt x="49" y="1"/>
                  </a:cubicBezTo>
                  <a:cubicBezTo>
                    <a:pt x="51" y="0"/>
                    <a:pt x="52" y="0"/>
                    <a:pt x="54" y="0"/>
                  </a:cubicBezTo>
                  <a:cubicBezTo>
                    <a:pt x="58" y="0"/>
                    <a:pt x="62" y="2"/>
                    <a:pt x="64" y="6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86" y="42"/>
                    <a:pt x="86" y="42"/>
                    <a:pt x="86" y="42"/>
                  </a:cubicBezTo>
                  <a:cubicBezTo>
                    <a:pt x="104" y="74"/>
                    <a:pt x="104" y="74"/>
                    <a:pt x="104" y="74"/>
                  </a:cubicBezTo>
                  <a:cubicBezTo>
                    <a:pt x="106" y="76"/>
                    <a:pt x="106" y="79"/>
                    <a:pt x="105" y="82"/>
                  </a:cubicBezTo>
                  <a:cubicBezTo>
                    <a:pt x="104" y="84"/>
                    <a:pt x="102" y="86"/>
                    <a:pt x="99" y="87"/>
                  </a:cubicBezTo>
                  <a:cubicBezTo>
                    <a:pt x="99" y="87"/>
                    <a:pt x="66" y="99"/>
                    <a:pt x="44" y="119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75" name="Freeform 86">
              <a:extLst>
                <a:ext uri="{FF2B5EF4-FFF2-40B4-BE49-F238E27FC236}">
                  <a16:creationId xmlns:a16="http://schemas.microsoft.com/office/drawing/2014/main" id="{9D3DAAB6-9924-4F44-9A67-4A867E08A33E}"/>
                </a:ext>
              </a:extLst>
            </p:cNvPr>
            <p:cNvSpPr/>
            <p:nvPr/>
          </p:nvSpPr>
          <p:spPr bwMode="auto">
            <a:xfrm>
              <a:off x="6194425" y="3529013"/>
              <a:ext cx="642938" cy="160338"/>
            </a:xfrm>
            <a:custGeom>
              <a:avLst/>
              <a:gdLst>
                <a:gd name="T0" fmla="*/ 155 w 170"/>
                <a:gd name="T1" fmla="*/ 11 h 42"/>
                <a:gd name="T2" fmla="*/ 154 w 170"/>
                <a:gd name="T3" fmla="*/ 10 h 42"/>
                <a:gd name="T4" fmla="*/ 153 w 170"/>
                <a:gd name="T5" fmla="*/ 10 h 42"/>
                <a:gd name="T6" fmla="*/ 108 w 170"/>
                <a:gd name="T7" fmla="*/ 0 h 42"/>
                <a:gd name="T8" fmla="*/ 85 w 170"/>
                <a:gd name="T9" fmla="*/ 3 h 42"/>
                <a:gd name="T10" fmla="*/ 11 w 170"/>
                <a:gd name="T11" fmla="*/ 35 h 42"/>
                <a:gd name="T12" fmla="*/ 11 w 170"/>
                <a:gd name="T13" fmla="*/ 36 h 42"/>
                <a:gd name="T14" fmla="*/ 7 w 170"/>
                <a:gd name="T15" fmla="*/ 38 h 42"/>
                <a:gd name="T16" fmla="*/ 3 w 170"/>
                <a:gd name="T17" fmla="*/ 40 h 42"/>
                <a:gd name="T18" fmla="*/ 1 w 170"/>
                <a:gd name="T19" fmla="*/ 42 h 42"/>
                <a:gd name="T20" fmla="*/ 0 w 170"/>
                <a:gd name="T21" fmla="*/ 42 h 42"/>
                <a:gd name="T22" fmla="*/ 161 w 170"/>
                <a:gd name="T23" fmla="*/ 42 h 42"/>
                <a:gd name="T24" fmla="*/ 169 w 170"/>
                <a:gd name="T25" fmla="*/ 38 h 42"/>
                <a:gd name="T26" fmla="*/ 167 w 170"/>
                <a:gd name="T27" fmla="*/ 28 h 42"/>
                <a:gd name="T28" fmla="*/ 155 w 170"/>
                <a:gd name="T29" fmla="*/ 1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0" h="42">
                  <a:moveTo>
                    <a:pt x="155" y="11"/>
                  </a:moveTo>
                  <a:cubicBezTo>
                    <a:pt x="155" y="11"/>
                    <a:pt x="154" y="10"/>
                    <a:pt x="154" y="10"/>
                  </a:cubicBezTo>
                  <a:cubicBezTo>
                    <a:pt x="153" y="10"/>
                    <a:pt x="153" y="10"/>
                    <a:pt x="153" y="10"/>
                  </a:cubicBezTo>
                  <a:cubicBezTo>
                    <a:pt x="152" y="9"/>
                    <a:pt x="132" y="0"/>
                    <a:pt x="108" y="0"/>
                  </a:cubicBezTo>
                  <a:cubicBezTo>
                    <a:pt x="100" y="0"/>
                    <a:pt x="92" y="1"/>
                    <a:pt x="85" y="3"/>
                  </a:cubicBezTo>
                  <a:cubicBezTo>
                    <a:pt x="46" y="15"/>
                    <a:pt x="15" y="33"/>
                    <a:pt x="11" y="35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0" y="36"/>
                    <a:pt x="9" y="37"/>
                    <a:pt x="7" y="38"/>
                  </a:cubicBezTo>
                  <a:cubicBezTo>
                    <a:pt x="6" y="39"/>
                    <a:pt x="4" y="40"/>
                    <a:pt x="3" y="40"/>
                  </a:cubicBezTo>
                  <a:cubicBezTo>
                    <a:pt x="2" y="41"/>
                    <a:pt x="2" y="41"/>
                    <a:pt x="1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65" y="42"/>
                    <a:pt x="167" y="41"/>
                    <a:pt x="169" y="38"/>
                  </a:cubicBezTo>
                  <a:cubicBezTo>
                    <a:pt x="170" y="35"/>
                    <a:pt x="169" y="32"/>
                    <a:pt x="167" y="28"/>
                  </a:cubicBezTo>
                  <a:cubicBezTo>
                    <a:pt x="167" y="28"/>
                    <a:pt x="162" y="20"/>
                    <a:pt x="155" y="1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76" name="Freeform 87">
              <a:extLst>
                <a:ext uri="{FF2B5EF4-FFF2-40B4-BE49-F238E27FC236}">
                  <a16:creationId xmlns:a16="http://schemas.microsoft.com/office/drawing/2014/main" id="{37BD7ABE-6A79-4012-8185-44999E5C3B54}"/>
                </a:ext>
              </a:extLst>
            </p:cNvPr>
            <p:cNvSpPr/>
            <p:nvPr/>
          </p:nvSpPr>
          <p:spPr bwMode="auto">
            <a:xfrm>
              <a:off x="5335588" y="3771901"/>
              <a:ext cx="1520825" cy="155575"/>
            </a:xfrm>
            <a:custGeom>
              <a:avLst/>
              <a:gdLst>
                <a:gd name="T0" fmla="*/ 402 w 402"/>
                <a:gd name="T1" fmla="*/ 24 h 41"/>
                <a:gd name="T2" fmla="*/ 385 w 402"/>
                <a:gd name="T3" fmla="*/ 41 h 41"/>
                <a:gd name="T4" fmla="*/ 382 w 402"/>
                <a:gd name="T5" fmla="*/ 41 h 41"/>
                <a:gd name="T6" fmla="*/ 232 w 402"/>
                <a:gd name="T7" fmla="*/ 28 h 41"/>
                <a:gd name="T8" fmla="*/ 217 w 402"/>
                <a:gd name="T9" fmla="*/ 34 h 41"/>
                <a:gd name="T10" fmla="*/ 216 w 402"/>
                <a:gd name="T11" fmla="*/ 35 h 41"/>
                <a:gd name="T12" fmla="*/ 201 w 402"/>
                <a:gd name="T13" fmla="*/ 40 h 41"/>
                <a:gd name="T14" fmla="*/ 201 w 402"/>
                <a:gd name="T15" fmla="*/ 40 h 41"/>
                <a:gd name="T16" fmla="*/ 186 w 402"/>
                <a:gd name="T17" fmla="*/ 35 h 41"/>
                <a:gd name="T18" fmla="*/ 185 w 402"/>
                <a:gd name="T19" fmla="*/ 34 h 41"/>
                <a:gd name="T20" fmla="*/ 170 w 402"/>
                <a:gd name="T21" fmla="*/ 28 h 41"/>
                <a:gd name="T22" fmla="*/ 20 w 402"/>
                <a:gd name="T23" fmla="*/ 41 h 41"/>
                <a:gd name="T24" fmla="*/ 17 w 402"/>
                <a:gd name="T25" fmla="*/ 41 h 41"/>
                <a:gd name="T26" fmla="*/ 0 w 402"/>
                <a:gd name="T27" fmla="*/ 24 h 41"/>
                <a:gd name="T28" fmla="*/ 16 w 402"/>
                <a:gd name="T29" fmla="*/ 7 h 41"/>
                <a:gd name="T30" fmla="*/ 17 w 402"/>
                <a:gd name="T31" fmla="*/ 7 h 41"/>
                <a:gd name="T32" fmla="*/ 164 w 402"/>
                <a:gd name="T33" fmla="*/ 0 h 41"/>
                <a:gd name="T34" fmla="*/ 177 w 402"/>
                <a:gd name="T35" fmla="*/ 6 h 41"/>
                <a:gd name="T36" fmla="*/ 182 w 402"/>
                <a:gd name="T37" fmla="*/ 6 h 41"/>
                <a:gd name="T38" fmla="*/ 194 w 402"/>
                <a:gd name="T39" fmla="*/ 0 h 41"/>
                <a:gd name="T40" fmla="*/ 208 w 402"/>
                <a:gd name="T41" fmla="*/ 0 h 41"/>
                <a:gd name="T42" fmla="*/ 220 w 402"/>
                <a:gd name="T43" fmla="*/ 6 h 41"/>
                <a:gd name="T44" fmla="*/ 225 w 402"/>
                <a:gd name="T45" fmla="*/ 6 h 41"/>
                <a:gd name="T46" fmla="*/ 238 w 402"/>
                <a:gd name="T47" fmla="*/ 0 h 41"/>
                <a:gd name="T48" fmla="*/ 385 w 402"/>
                <a:gd name="T49" fmla="*/ 7 h 41"/>
                <a:gd name="T50" fmla="*/ 386 w 402"/>
                <a:gd name="T51" fmla="*/ 7 h 41"/>
                <a:gd name="T52" fmla="*/ 402 w 402"/>
                <a:gd name="T5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2" h="41">
                  <a:moveTo>
                    <a:pt x="402" y="24"/>
                  </a:moveTo>
                  <a:cubicBezTo>
                    <a:pt x="402" y="33"/>
                    <a:pt x="394" y="41"/>
                    <a:pt x="385" y="41"/>
                  </a:cubicBezTo>
                  <a:cubicBezTo>
                    <a:pt x="384" y="41"/>
                    <a:pt x="383" y="41"/>
                    <a:pt x="382" y="41"/>
                  </a:cubicBezTo>
                  <a:cubicBezTo>
                    <a:pt x="232" y="28"/>
                    <a:pt x="232" y="28"/>
                    <a:pt x="232" y="28"/>
                  </a:cubicBezTo>
                  <a:cubicBezTo>
                    <a:pt x="227" y="28"/>
                    <a:pt x="220" y="31"/>
                    <a:pt x="217" y="34"/>
                  </a:cubicBezTo>
                  <a:cubicBezTo>
                    <a:pt x="217" y="34"/>
                    <a:pt x="217" y="34"/>
                    <a:pt x="216" y="35"/>
                  </a:cubicBezTo>
                  <a:cubicBezTo>
                    <a:pt x="214" y="38"/>
                    <a:pt x="208" y="40"/>
                    <a:pt x="201" y="40"/>
                  </a:cubicBezTo>
                  <a:cubicBezTo>
                    <a:pt x="201" y="40"/>
                    <a:pt x="201" y="40"/>
                    <a:pt x="201" y="40"/>
                  </a:cubicBezTo>
                  <a:cubicBezTo>
                    <a:pt x="194" y="40"/>
                    <a:pt x="188" y="38"/>
                    <a:pt x="186" y="35"/>
                  </a:cubicBezTo>
                  <a:cubicBezTo>
                    <a:pt x="185" y="34"/>
                    <a:pt x="185" y="34"/>
                    <a:pt x="185" y="34"/>
                  </a:cubicBezTo>
                  <a:cubicBezTo>
                    <a:pt x="182" y="31"/>
                    <a:pt x="175" y="28"/>
                    <a:pt x="170" y="28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19" y="41"/>
                    <a:pt x="18" y="41"/>
                    <a:pt x="17" y="41"/>
                  </a:cubicBezTo>
                  <a:cubicBezTo>
                    <a:pt x="8" y="41"/>
                    <a:pt x="0" y="33"/>
                    <a:pt x="0" y="24"/>
                  </a:cubicBezTo>
                  <a:cubicBezTo>
                    <a:pt x="0" y="15"/>
                    <a:pt x="7" y="8"/>
                    <a:pt x="16" y="7"/>
                  </a:cubicBezTo>
                  <a:cubicBezTo>
                    <a:pt x="16" y="7"/>
                    <a:pt x="16" y="7"/>
                    <a:pt x="17" y="7"/>
                  </a:cubicBezTo>
                  <a:cubicBezTo>
                    <a:pt x="164" y="0"/>
                    <a:pt x="164" y="0"/>
                    <a:pt x="164" y="0"/>
                  </a:cubicBezTo>
                  <a:cubicBezTo>
                    <a:pt x="169" y="0"/>
                    <a:pt x="175" y="2"/>
                    <a:pt x="177" y="6"/>
                  </a:cubicBezTo>
                  <a:cubicBezTo>
                    <a:pt x="178" y="10"/>
                    <a:pt x="181" y="10"/>
                    <a:pt x="182" y="6"/>
                  </a:cubicBezTo>
                  <a:cubicBezTo>
                    <a:pt x="183" y="2"/>
                    <a:pt x="189" y="0"/>
                    <a:pt x="194" y="0"/>
                  </a:cubicBezTo>
                  <a:cubicBezTo>
                    <a:pt x="208" y="0"/>
                    <a:pt x="208" y="0"/>
                    <a:pt x="208" y="0"/>
                  </a:cubicBezTo>
                  <a:cubicBezTo>
                    <a:pt x="213" y="0"/>
                    <a:pt x="219" y="2"/>
                    <a:pt x="220" y="6"/>
                  </a:cubicBezTo>
                  <a:cubicBezTo>
                    <a:pt x="221" y="10"/>
                    <a:pt x="224" y="10"/>
                    <a:pt x="225" y="6"/>
                  </a:cubicBezTo>
                  <a:cubicBezTo>
                    <a:pt x="227" y="2"/>
                    <a:pt x="233" y="0"/>
                    <a:pt x="238" y="0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6" y="7"/>
                    <a:pt x="386" y="7"/>
                    <a:pt x="386" y="7"/>
                  </a:cubicBezTo>
                  <a:cubicBezTo>
                    <a:pt x="395" y="8"/>
                    <a:pt x="402" y="15"/>
                    <a:pt x="402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77" name="Freeform 88">
              <a:extLst>
                <a:ext uri="{FF2B5EF4-FFF2-40B4-BE49-F238E27FC236}">
                  <a16:creationId xmlns:a16="http://schemas.microsoft.com/office/drawing/2014/main" id="{C361C712-3DD6-4F3E-B8B0-4ED36723B20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250" y="3733801"/>
              <a:ext cx="1587500" cy="227013"/>
            </a:xfrm>
            <a:custGeom>
              <a:avLst/>
              <a:gdLst>
                <a:gd name="T0" fmla="*/ 394 w 420"/>
                <a:gd name="T1" fmla="*/ 60 h 60"/>
                <a:gd name="T2" fmla="*/ 394 w 420"/>
                <a:gd name="T3" fmla="*/ 60 h 60"/>
                <a:gd name="T4" fmla="*/ 391 w 420"/>
                <a:gd name="T5" fmla="*/ 60 h 60"/>
                <a:gd name="T6" fmla="*/ 390 w 420"/>
                <a:gd name="T7" fmla="*/ 60 h 60"/>
                <a:gd name="T8" fmla="*/ 240 w 420"/>
                <a:gd name="T9" fmla="*/ 47 h 60"/>
                <a:gd name="T10" fmla="*/ 240 w 420"/>
                <a:gd name="T11" fmla="*/ 47 h 60"/>
                <a:gd name="T12" fmla="*/ 235 w 420"/>
                <a:gd name="T13" fmla="*/ 49 h 60"/>
                <a:gd name="T14" fmla="*/ 235 w 420"/>
                <a:gd name="T15" fmla="*/ 52 h 60"/>
                <a:gd name="T16" fmla="*/ 230 w 420"/>
                <a:gd name="T17" fmla="*/ 53 h 60"/>
                <a:gd name="T18" fmla="*/ 210 w 420"/>
                <a:gd name="T19" fmla="*/ 59 h 60"/>
                <a:gd name="T20" fmla="*/ 210 w 420"/>
                <a:gd name="T21" fmla="*/ 59 h 60"/>
                <a:gd name="T22" fmla="*/ 190 w 420"/>
                <a:gd name="T23" fmla="*/ 53 h 60"/>
                <a:gd name="T24" fmla="*/ 186 w 420"/>
                <a:gd name="T25" fmla="*/ 52 h 60"/>
                <a:gd name="T26" fmla="*/ 185 w 420"/>
                <a:gd name="T27" fmla="*/ 49 h 60"/>
                <a:gd name="T28" fmla="*/ 180 w 420"/>
                <a:gd name="T29" fmla="*/ 47 h 60"/>
                <a:gd name="T30" fmla="*/ 29 w 420"/>
                <a:gd name="T31" fmla="*/ 60 h 60"/>
                <a:gd name="T32" fmla="*/ 26 w 420"/>
                <a:gd name="T33" fmla="*/ 60 h 60"/>
                <a:gd name="T34" fmla="*/ 0 w 420"/>
                <a:gd name="T35" fmla="*/ 34 h 60"/>
                <a:gd name="T36" fmla="*/ 25 w 420"/>
                <a:gd name="T37" fmla="*/ 8 h 60"/>
                <a:gd name="T38" fmla="*/ 25 w 420"/>
                <a:gd name="T39" fmla="*/ 8 h 60"/>
                <a:gd name="T40" fmla="*/ 173 w 420"/>
                <a:gd name="T41" fmla="*/ 1 h 60"/>
                <a:gd name="T42" fmla="*/ 188 w 420"/>
                <a:gd name="T43" fmla="*/ 5 h 60"/>
                <a:gd name="T44" fmla="*/ 203 w 420"/>
                <a:gd name="T45" fmla="*/ 0 h 60"/>
                <a:gd name="T46" fmla="*/ 217 w 420"/>
                <a:gd name="T47" fmla="*/ 0 h 60"/>
                <a:gd name="T48" fmla="*/ 232 w 420"/>
                <a:gd name="T49" fmla="*/ 5 h 60"/>
                <a:gd name="T50" fmla="*/ 247 w 420"/>
                <a:gd name="T51" fmla="*/ 1 h 60"/>
                <a:gd name="T52" fmla="*/ 395 w 420"/>
                <a:gd name="T53" fmla="*/ 8 h 60"/>
                <a:gd name="T54" fmla="*/ 420 w 420"/>
                <a:gd name="T55" fmla="*/ 34 h 60"/>
                <a:gd name="T56" fmla="*/ 394 w 420"/>
                <a:gd name="T57" fmla="*/ 60 h 60"/>
                <a:gd name="T58" fmla="*/ 26 w 420"/>
                <a:gd name="T59" fmla="*/ 26 h 60"/>
                <a:gd name="T60" fmla="*/ 18 w 420"/>
                <a:gd name="T61" fmla="*/ 34 h 60"/>
                <a:gd name="T62" fmla="*/ 26 w 420"/>
                <a:gd name="T63" fmla="*/ 42 h 60"/>
                <a:gd name="T64" fmla="*/ 26 w 420"/>
                <a:gd name="T65" fmla="*/ 42 h 60"/>
                <a:gd name="T66" fmla="*/ 28 w 420"/>
                <a:gd name="T67" fmla="*/ 42 h 60"/>
                <a:gd name="T68" fmla="*/ 178 w 420"/>
                <a:gd name="T69" fmla="*/ 29 h 60"/>
                <a:gd name="T70" fmla="*/ 180 w 420"/>
                <a:gd name="T71" fmla="*/ 29 h 60"/>
                <a:gd name="T72" fmla="*/ 199 w 420"/>
                <a:gd name="T73" fmla="*/ 36 h 60"/>
                <a:gd name="T74" fmla="*/ 200 w 420"/>
                <a:gd name="T75" fmla="*/ 36 h 60"/>
                <a:gd name="T76" fmla="*/ 202 w 420"/>
                <a:gd name="T77" fmla="*/ 39 h 60"/>
                <a:gd name="T78" fmla="*/ 210 w 420"/>
                <a:gd name="T79" fmla="*/ 41 h 60"/>
                <a:gd name="T80" fmla="*/ 210 w 420"/>
                <a:gd name="T81" fmla="*/ 41 h 60"/>
                <a:gd name="T82" fmla="*/ 218 w 420"/>
                <a:gd name="T83" fmla="*/ 39 h 60"/>
                <a:gd name="T84" fmla="*/ 220 w 420"/>
                <a:gd name="T85" fmla="*/ 36 h 60"/>
                <a:gd name="T86" fmla="*/ 221 w 420"/>
                <a:gd name="T87" fmla="*/ 36 h 60"/>
                <a:gd name="T88" fmla="*/ 242 w 420"/>
                <a:gd name="T89" fmla="*/ 29 h 60"/>
                <a:gd name="T90" fmla="*/ 392 w 420"/>
                <a:gd name="T91" fmla="*/ 42 h 60"/>
                <a:gd name="T92" fmla="*/ 394 w 420"/>
                <a:gd name="T93" fmla="*/ 42 h 60"/>
                <a:gd name="T94" fmla="*/ 402 w 420"/>
                <a:gd name="T95" fmla="*/ 34 h 60"/>
                <a:gd name="T96" fmla="*/ 395 w 420"/>
                <a:gd name="T97" fmla="*/ 26 h 60"/>
                <a:gd name="T98" fmla="*/ 394 w 420"/>
                <a:gd name="T99" fmla="*/ 26 h 60"/>
                <a:gd name="T100" fmla="*/ 246 w 420"/>
                <a:gd name="T101" fmla="*/ 19 h 60"/>
                <a:gd name="T102" fmla="*/ 246 w 420"/>
                <a:gd name="T103" fmla="*/ 19 h 60"/>
                <a:gd name="T104" fmla="*/ 242 w 420"/>
                <a:gd name="T105" fmla="*/ 20 h 60"/>
                <a:gd name="T106" fmla="*/ 231 w 420"/>
                <a:gd name="T107" fmla="*/ 28 h 60"/>
                <a:gd name="T108" fmla="*/ 221 w 420"/>
                <a:gd name="T109" fmla="*/ 20 h 60"/>
                <a:gd name="T110" fmla="*/ 217 w 420"/>
                <a:gd name="T111" fmla="*/ 19 h 60"/>
                <a:gd name="T112" fmla="*/ 203 w 420"/>
                <a:gd name="T113" fmla="*/ 19 h 60"/>
                <a:gd name="T114" fmla="*/ 199 w 420"/>
                <a:gd name="T115" fmla="*/ 20 h 60"/>
                <a:gd name="T116" fmla="*/ 189 w 420"/>
                <a:gd name="T117" fmla="*/ 28 h 60"/>
                <a:gd name="T118" fmla="*/ 178 w 420"/>
                <a:gd name="T119" fmla="*/ 20 h 60"/>
                <a:gd name="T120" fmla="*/ 174 w 420"/>
                <a:gd name="T121" fmla="*/ 19 h 60"/>
                <a:gd name="T122" fmla="*/ 26 w 420"/>
                <a:gd name="T123" fmla="*/ 26 h 60"/>
                <a:gd name="T124" fmla="*/ 26 w 420"/>
                <a:gd name="T125" fmla="*/ 2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20" h="60">
                  <a:moveTo>
                    <a:pt x="394" y="60"/>
                  </a:moveTo>
                  <a:cubicBezTo>
                    <a:pt x="394" y="60"/>
                    <a:pt x="394" y="60"/>
                    <a:pt x="394" y="60"/>
                  </a:cubicBezTo>
                  <a:cubicBezTo>
                    <a:pt x="393" y="60"/>
                    <a:pt x="392" y="60"/>
                    <a:pt x="391" y="60"/>
                  </a:cubicBezTo>
                  <a:cubicBezTo>
                    <a:pt x="390" y="60"/>
                    <a:pt x="390" y="60"/>
                    <a:pt x="390" y="60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40" y="47"/>
                    <a:pt x="240" y="47"/>
                    <a:pt x="240" y="47"/>
                  </a:cubicBezTo>
                  <a:cubicBezTo>
                    <a:pt x="238" y="47"/>
                    <a:pt x="236" y="48"/>
                    <a:pt x="235" y="49"/>
                  </a:cubicBezTo>
                  <a:cubicBezTo>
                    <a:pt x="235" y="52"/>
                    <a:pt x="235" y="52"/>
                    <a:pt x="235" y="52"/>
                  </a:cubicBezTo>
                  <a:cubicBezTo>
                    <a:pt x="230" y="53"/>
                    <a:pt x="230" y="53"/>
                    <a:pt x="230" y="53"/>
                  </a:cubicBezTo>
                  <a:cubicBezTo>
                    <a:pt x="225" y="57"/>
                    <a:pt x="218" y="59"/>
                    <a:pt x="210" y="59"/>
                  </a:cubicBezTo>
                  <a:cubicBezTo>
                    <a:pt x="210" y="59"/>
                    <a:pt x="210" y="59"/>
                    <a:pt x="210" y="59"/>
                  </a:cubicBezTo>
                  <a:cubicBezTo>
                    <a:pt x="202" y="59"/>
                    <a:pt x="195" y="57"/>
                    <a:pt x="190" y="53"/>
                  </a:cubicBezTo>
                  <a:cubicBezTo>
                    <a:pt x="186" y="52"/>
                    <a:pt x="186" y="52"/>
                    <a:pt x="186" y="52"/>
                  </a:cubicBezTo>
                  <a:cubicBezTo>
                    <a:pt x="185" y="49"/>
                    <a:pt x="185" y="49"/>
                    <a:pt x="185" y="49"/>
                  </a:cubicBezTo>
                  <a:cubicBezTo>
                    <a:pt x="184" y="48"/>
                    <a:pt x="182" y="47"/>
                    <a:pt x="180" y="47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8" y="60"/>
                    <a:pt x="27" y="60"/>
                    <a:pt x="26" y="60"/>
                  </a:cubicBezTo>
                  <a:cubicBezTo>
                    <a:pt x="12" y="60"/>
                    <a:pt x="0" y="48"/>
                    <a:pt x="0" y="34"/>
                  </a:cubicBezTo>
                  <a:cubicBezTo>
                    <a:pt x="0" y="20"/>
                    <a:pt x="11" y="9"/>
                    <a:pt x="25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173" y="1"/>
                    <a:pt x="173" y="1"/>
                    <a:pt x="173" y="1"/>
                  </a:cubicBezTo>
                  <a:cubicBezTo>
                    <a:pt x="178" y="1"/>
                    <a:pt x="184" y="2"/>
                    <a:pt x="188" y="5"/>
                  </a:cubicBezTo>
                  <a:cubicBezTo>
                    <a:pt x="192" y="2"/>
                    <a:pt x="197" y="0"/>
                    <a:pt x="203" y="0"/>
                  </a:cubicBezTo>
                  <a:cubicBezTo>
                    <a:pt x="217" y="0"/>
                    <a:pt x="217" y="0"/>
                    <a:pt x="217" y="0"/>
                  </a:cubicBezTo>
                  <a:cubicBezTo>
                    <a:pt x="223" y="0"/>
                    <a:pt x="228" y="2"/>
                    <a:pt x="232" y="5"/>
                  </a:cubicBezTo>
                  <a:cubicBezTo>
                    <a:pt x="236" y="2"/>
                    <a:pt x="242" y="1"/>
                    <a:pt x="247" y="1"/>
                  </a:cubicBezTo>
                  <a:cubicBezTo>
                    <a:pt x="395" y="8"/>
                    <a:pt x="395" y="8"/>
                    <a:pt x="395" y="8"/>
                  </a:cubicBezTo>
                  <a:cubicBezTo>
                    <a:pt x="409" y="9"/>
                    <a:pt x="420" y="20"/>
                    <a:pt x="420" y="34"/>
                  </a:cubicBezTo>
                  <a:cubicBezTo>
                    <a:pt x="420" y="48"/>
                    <a:pt x="408" y="60"/>
                    <a:pt x="394" y="60"/>
                  </a:cubicBezTo>
                  <a:close/>
                  <a:moveTo>
                    <a:pt x="26" y="26"/>
                  </a:moveTo>
                  <a:cubicBezTo>
                    <a:pt x="21" y="26"/>
                    <a:pt x="18" y="30"/>
                    <a:pt x="18" y="34"/>
                  </a:cubicBezTo>
                  <a:cubicBezTo>
                    <a:pt x="18" y="38"/>
                    <a:pt x="22" y="42"/>
                    <a:pt x="26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7" y="42"/>
                    <a:pt x="28" y="42"/>
                    <a:pt x="28" y="42"/>
                  </a:cubicBezTo>
                  <a:cubicBezTo>
                    <a:pt x="178" y="29"/>
                    <a:pt x="178" y="29"/>
                    <a:pt x="178" y="29"/>
                  </a:cubicBezTo>
                  <a:cubicBezTo>
                    <a:pt x="179" y="29"/>
                    <a:pt x="179" y="29"/>
                    <a:pt x="180" y="29"/>
                  </a:cubicBezTo>
                  <a:cubicBezTo>
                    <a:pt x="187" y="29"/>
                    <a:pt x="194" y="32"/>
                    <a:pt x="199" y="36"/>
                  </a:cubicBezTo>
                  <a:cubicBezTo>
                    <a:pt x="200" y="36"/>
                    <a:pt x="200" y="36"/>
                    <a:pt x="200" y="36"/>
                  </a:cubicBezTo>
                  <a:cubicBezTo>
                    <a:pt x="202" y="39"/>
                    <a:pt x="202" y="39"/>
                    <a:pt x="202" y="39"/>
                  </a:cubicBezTo>
                  <a:cubicBezTo>
                    <a:pt x="202" y="40"/>
                    <a:pt x="205" y="41"/>
                    <a:pt x="210" y="41"/>
                  </a:cubicBezTo>
                  <a:cubicBezTo>
                    <a:pt x="210" y="41"/>
                    <a:pt x="210" y="41"/>
                    <a:pt x="210" y="41"/>
                  </a:cubicBezTo>
                  <a:cubicBezTo>
                    <a:pt x="215" y="41"/>
                    <a:pt x="218" y="40"/>
                    <a:pt x="218" y="39"/>
                  </a:cubicBezTo>
                  <a:cubicBezTo>
                    <a:pt x="220" y="36"/>
                    <a:pt x="220" y="36"/>
                    <a:pt x="220" y="36"/>
                  </a:cubicBezTo>
                  <a:cubicBezTo>
                    <a:pt x="221" y="36"/>
                    <a:pt x="221" y="36"/>
                    <a:pt x="221" y="36"/>
                  </a:cubicBezTo>
                  <a:cubicBezTo>
                    <a:pt x="227" y="32"/>
                    <a:pt x="235" y="29"/>
                    <a:pt x="242" y="29"/>
                  </a:cubicBezTo>
                  <a:cubicBezTo>
                    <a:pt x="392" y="42"/>
                    <a:pt x="392" y="42"/>
                    <a:pt x="392" y="42"/>
                  </a:cubicBezTo>
                  <a:cubicBezTo>
                    <a:pt x="392" y="42"/>
                    <a:pt x="393" y="42"/>
                    <a:pt x="394" y="42"/>
                  </a:cubicBezTo>
                  <a:cubicBezTo>
                    <a:pt x="398" y="42"/>
                    <a:pt x="402" y="38"/>
                    <a:pt x="402" y="34"/>
                  </a:cubicBezTo>
                  <a:cubicBezTo>
                    <a:pt x="402" y="30"/>
                    <a:pt x="399" y="26"/>
                    <a:pt x="395" y="26"/>
                  </a:cubicBezTo>
                  <a:cubicBezTo>
                    <a:pt x="394" y="26"/>
                    <a:pt x="394" y="26"/>
                    <a:pt x="394" y="26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6" y="19"/>
                    <a:pt x="246" y="19"/>
                    <a:pt x="246" y="19"/>
                  </a:cubicBezTo>
                  <a:cubicBezTo>
                    <a:pt x="244" y="19"/>
                    <a:pt x="243" y="20"/>
                    <a:pt x="242" y="20"/>
                  </a:cubicBezTo>
                  <a:cubicBezTo>
                    <a:pt x="239" y="27"/>
                    <a:pt x="234" y="28"/>
                    <a:pt x="231" y="28"/>
                  </a:cubicBezTo>
                  <a:cubicBezTo>
                    <a:pt x="227" y="28"/>
                    <a:pt x="223" y="25"/>
                    <a:pt x="221" y="20"/>
                  </a:cubicBezTo>
                  <a:cubicBezTo>
                    <a:pt x="220" y="19"/>
                    <a:pt x="219" y="19"/>
                    <a:pt x="217" y="19"/>
                  </a:cubicBezTo>
                  <a:cubicBezTo>
                    <a:pt x="203" y="19"/>
                    <a:pt x="203" y="19"/>
                    <a:pt x="203" y="19"/>
                  </a:cubicBezTo>
                  <a:cubicBezTo>
                    <a:pt x="201" y="19"/>
                    <a:pt x="200" y="19"/>
                    <a:pt x="199" y="20"/>
                  </a:cubicBezTo>
                  <a:cubicBezTo>
                    <a:pt x="197" y="25"/>
                    <a:pt x="193" y="28"/>
                    <a:pt x="189" y="28"/>
                  </a:cubicBezTo>
                  <a:cubicBezTo>
                    <a:pt x="186" y="28"/>
                    <a:pt x="181" y="27"/>
                    <a:pt x="178" y="20"/>
                  </a:cubicBezTo>
                  <a:cubicBezTo>
                    <a:pt x="177" y="20"/>
                    <a:pt x="176" y="19"/>
                    <a:pt x="174" y="19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26"/>
                    <a:pt x="26" y="26"/>
                    <a:pt x="26" y="2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78" name="Freeform 89">
              <a:extLst>
                <a:ext uri="{FF2B5EF4-FFF2-40B4-BE49-F238E27FC236}">
                  <a16:creationId xmlns:a16="http://schemas.microsoft.com/office/drawing/2014/main" id="{16ED2516-7F5A-4CD9-837F-FE18420829F3}"/>
                </a:ext>
              </a:extLst>
            </p:cNvPr>
            <p:cNvSpPr/>
            <p:nvPr/>
          </p:nvSpPr>
          <p:spPr bwMode="auto">
            <a:xfrm>
              <a:off x="5354638" y="3525838"/>
              <a:ext cx="669925" cy="163513"/>
            </a:xfrm>
            <a:custGeom>
              <a:avLst/>
              <a:gdLst>
                <a:gd name="T0" fmla="*/ 169 w 177"/>
                <a:gd name="T1" fmla="*/ 37 h 43"/>
                <a:gd name="T2" fmla="*/ 168 w 177"/>
                <a:gd name="T3" fmla="*/ 36 h 43"/>
                <a:gd name="T4" fmla="*/ 92 w 177"/>
                <a:gd name="T5" fmla="*/ 1 h 43"/>
                <a:gd name="T6" fmla="*/ 75 w 177"/>
                <a:gd name="T7" fmla="*/ 0 h 43"/>
                <a:gd name="T8" fmla="*/ 18 w 177"/>
                <a:gd name="T9" fmla="*/ 15 h 43"/>
                <a:gd name="T10" fmla="*/ 3 w 177"/>
                <a:gd name="T11" fmla="*/ 29 h 43"/>
                <a:gd name="T12" fmla="*/ 1 w 177"/>
                <a:gd name="T13" fmla="*/ 39 h 43"/>
                <a:gd name="T14" fmla="*/ 9 w 177"/>
                <a:gd name="T15" fmla="*/ 43 h 43"/>
                <a:gd name="T16" fmla="*/ 177 w 177"/>
                <a:gd name="T17" fmla="*/ 43 h 43"/>
                <a:gd name="T18" fmla="*/ 169 w 177"/>
                <a:gd name="T19" fmla="*/ 3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7" h="43">
                  <a:moveTo>
                    <a:pt x="169" y="37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41" y="16"/>
                    <a:pt x="115" y="5"/>
                    <a:pt x="92" y="1"/>
                  </a:cubicBezTo>
                  <a:cubicBezTo>
                    <a:pt x="87" y="1"/>
                    <a:pt x="81" y="0"/>
                    <a:pt x="75" y="0"/>
                  </a:cubicBezTo>
                  <a:cubicBezTo>
                    <a:pt x="40" y="0"/>
                    <a:pt x="18" y="15"/>
                    <a:pt x="18" y="15"/>
                  </a:cubicBezTo>
                  <a:cubicBezTo>
                    <a:pt x="16" y="16"/>
                    <a:pt x="6" y="23"/>
                    <a:pt x="3" y="29"/>
                  </a:cubicBezTo>
                  <a:cubicBezTo>
                    <a:pt x="1" y="33"/>
                    <a:pt x="0" y="36"/>
                    <a:pt x="1" y="39"/>
                  </a:cubicBezTo>
                  <a:cubicBezTo>
                    <a:pt x="3" y="42"/>
                    <a:pt x="5" y="43"/>
                    <a:pt x="9" y="43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74" y="40"/>
                    <a:pt x="170" y="37"/>
                    <a:pt x="169" y="3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  <p:sp>
          <p:nvSpPr>
            <p:cNvPr id="79" name="Freeform 90">
              <a:extLst>
                <a:ext uri="{FF2B5EF4-FFF2-40B4-BE49-F238E27FC236}">
                  <a16:creationId xmlns:a16="http://schemas.microsoft.com/office/drawing/2014/main" id="{5AAEAC13-C443-4922-BB7E-20BA620F931F}"/>
                </a:ext>
              </a:extLst>
            </p:cNvPr>
            <p:cNvSpPr/>
            <p:nvPr/>
          </p:nvSpPr>
          <p:spPr bwMode="auto">
            <a:xfrm>
              <a:off x="6175375" y="3063876"/>
              <a:ext cx="654050" cy="571500"/>
            </a:xfrm>
            <a:custGeom>
              <a:avLst/>
              <a:gdLst>
                <a:gd name="T0" fmla="*/ 171 w 173"/>
                <a:gd name="T1" fmla="*/ 114 h 151"/>
                <a:gd name="T2" fmla="*/ 157 w 173"/>
                <a:gd name="T3" fmla="*/ 87 h 151"/>
                <a:gd name="T4" fmla="*/ 157 w 173"/>
                <a:gd name="T5" fmla="*/ 86 h 151"/>
                <a:gd name="T6" fmla="*/ 123 w 173"/>
                <a:gd name="T7" fmla="*/ 21 h 151"/>
                <a:gd name="T8" fmla="*/ 116 w 173"/>
                <a:gd name="T9" fmla="*/ 8 h 151"/>
                <a:gd name="T10" fmla="*/ 115 w 173"/>
                <a:gd name="T11" fmla="*/ 7 h 151"/>
                <a:gd name="T12" fmla="*/ 87 w 173"/>
                <a:gd name="T13" fmla="*/ 0 h 151"/>
                <a:gd name="T14" fmla="*/ 101 w 173"/>
                <a:gd name="T15" fmla="*/ 24 h 151"/>
                <a:gd name="T16" fmla="*/ 103 w 173"/>
                <a:gd name="T17" fmla="*/ 45 h 151"/>
                <a:gd name="T18" fmla="*/ 88 w 173"/>
                <a:gd name="T19" fmla="*/ 59 h 151"/>
                <a:gd name="T20" fmla="*/ 38 w 173"/>
                <a:gd name="T21" fmla="*/ 87 h 151"/>
                <a:gd name="T22" fmla="*/ 1 w 173"/>
                <a:gd name="T23" fmla="*/ 149 h 151"/>
                <a:gd name="T24" fmla="*/ 0 w 173"/>
                <a:gd name="T25" fmla="*/ 151 h 151"/>
                <a:gd name="T26" fmla="*/ 1 w 173"/>
                <a:gd name="T27" fmla="*/ 151 h 151"/>
                <a:gd name="T28" fmla="*/ 9 w 173"/>
                <a:gd name="T29" fmla="*/ 146 h 151"/>
                <a:gd name="T30" fmla="*/ 86 w 173"/>
                <a:gd name="T31" fmla="*/ 112 h 151"/>
                <a:gd name="T32" fmla="*/ 113 w 173"/>
                <a:gd name="T33" fmla="*/ 109 h 151"/>
                <a:gd name="T34" fmla="*/ 165 w 173"/>
                <a:gd name="T35" fmla="*/ 120 h 151"/>
                <a:gd name="T36" fmla="*/ 169 w 173"/>
                <a:gd name="T37" fmla="*/ 121 h 151"/>
                <a:gd name="T38" fmla="*/ 172 w 173"/>
                <a:gd name="T39" fmla="*/ 120 h 151"/>
                <a:gd name="T40" fmla="*/ 171 w 173"/>
                <a:gd name="T41" fmla="*/ 11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73" h="151">
                  <a:moveTo>
                    <a:pt x="171" y="114"/>
                  </a:moveTo>
                  <a:cubicBezTo>
                    <a:pt x="157" y="87"/>
                    <a:pt x="157" y="87"/>
                    <a:pt x="157" y="87"/>
                  </a:cubicBezTo>
                  <a:cubicBezTo>
                    <a:pt x="157" y="86"/>
                    <a:pt x="157" y="86"/>
                    <a:pt x="157" y="86"/>
                  </a:cubicBezTo>
                  <a:cubicBezTo>
                    <a:pt x="123" y="21"/>
                    <a:pt x="123" y="21"/>
                    <a:pt x="123" y="21"/>
                  </a:cubicBezTo>
                  <a:cubicBezTo>
                    <a:pt x="120" y="17"/>
                    <a:pt x="117" y="11"/>
                    <a:pt x="116" y="8"/>
                  </a:cubicBezTo>
                  <a:cubicBezTo>
                    <a:pt x="115" y="7"/>
                    <a:pt x="115" y="7"/>
                    <a:pt x="115" y="7"/>
                  </a:cubicBezTo>
                  <a:cubicBezTo>
                    <a:pt x="115" y="7"/>
                    <a:pt x="101" y="0"/>
                    <a:pt x="87" y="0"/>
                  </a:cubicBezTo>
                  <a:cubicBezTo>
                    <a:pt x="101" y="24"/>
                    <a:pt x="101" y="24"/>
                    <a:pt x="101" y="24"/>
                  </a:cubicBezTo>
                  <a:cubicBezTo>
                    <a:pt x="105" y="31"/>
                    <a:pt x="105" y="38"/>
                    <a:pt x="103" y="45"/>
                  </a:cubicBezTo>
                  <a:cubicBezTo>
                    <a:pt x="100" y="51"/>
                    <a:pt x="95" y="56"/>
                    <a:pt x="88" y="59"/>
                  </a:cubicBezTo>
                  <a:cubicBezTo>
                    <a:pt x="85" y="60"/>
                    <a:pt x="56" y="71"/>
                    <a:pt x="38" y="87"/>
                  </a:cubicBezTo>
                  <a:cubicBezTo>
                    <a:pt x="19" y="105"/>
                    <a:pt x="8" y="123"/>
                    <a:pt x="1" y="149"/>
                  </a:cubicBezTo>
                  <a:cubicBezTo>
                    <a:pt x="0" y="151"/>
                    <a:pt x="0" y="151"/>
                    <a:pt x="0" y="151"/>
                  </a:cubicBezTo>
                  <a:cubicBezTo>
                    <a:pt x="0" y="151"/>
                    <a:pt x="1" y="151"/>
                    <a:pt x="1" y="151"/>
                  </a:cubicBezTo>
                  <a:cubicBezTo>
                    <a:pt x="3" y="149"/>
                    <a:pt x="6" y="147"/>
                    <a:pt x="9" y="146"/>
                  </a:cubicBezTo>
                  <a:cubicBezTo>
                    <a:pt x="9" y="146"/>
                    <a:pt x="42" y="125"/>
                    <a:pt x="86" y="112"/>
                  </a:cubicBezTo>
                  <a:cubicBezTo>
                    <a:pt x="95" y="110"/>
                    <a:pt x="104" y="109"/>
                    <a:pt x="113" y="109"/>
                  </a:cubicBezTo>
                  <a:cubicBezTo>
                    <a:pt x="141" y="109"/>
                    <a:pt x="165" y="120"/>
                    <a:pt x="165" y="120"/>
                  </a:cubicBezTo>
                  <a:cubicBezTo>
                    <a:pt x="167" y="121"/>
                    <a:pt x="168" y="121"/>
                    <a:pt x="169" y="121"/>
                  </a:cubicBezTo>
                  <a:cubicBezTo>
                    <a:pt x="171" y="121"/>
                    <a:pt x="172" y="120"/>
                    <a:pt x="172" y="120"/>
                  </a:cubicBezTo>
                  <a:cubicBezTo>
                    <a:pt x="173" y="118"/>
                    <a:pt x="172" y="116"/>
                    <a:pt x="171" y="11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/>
            <a:p>
              <a:pPr eaLnBrk="1" fontAlgn="auto" hangingPunct="1">
                <a:defRPr/>
              </a:pPr>
              <a:endParaRPr lang="zh-CN" altLang="en-US" noProof="1"/>
            </a:p>
          </p:txBody>
        </p:sp>
      </p:grpSp>
      <p:sp>
        <p:nvSpPr>
          <p:cNvPr id="80" name="椭圆 79">
            <a:extLst>
              <a:ext uri="{FF2B5EF4-FFF2-40B4-BE49-F238E27FC236}">
                <a16:creationId xmlns:a16="http://schemas.microsoft.com/office/drawing/2014/main" id="{A553262C-5FB6-4DF7-ADA2-321E0E0A7A7C}"/>
              </a:ext>
            </a:extLst>
          </p:cNvPr>
          <p:cNvSpPr/>
          <p:nvPr/>
        </p:nvSpPr>
        <p:spPr>
          <a:xfrm>
            <a:off x="323850" y="13970"/>
            <a:ext cx="1333500" cy="13335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defRPr/>
            </a:pPr>
            <a:endParaRPr lang="zh-CN" altLang="en-US" noProof="1"/>
          </a:p>
        </p:txBody>
      </p:sp>
      <p:pic>
        <p:nvPicPr>
          <p:cNvPr id="81" name="图片 80">
            <a:extLst>
              <a:ext uri="{FF2B5EF4-FFF2-40B4-BE49-F238E27FC236}">
                <a16:creationId xmlns:a16="http://schemas.microsoft.com/office/drawing/2014/main" id="{0D4DB6D3-C7BF-4286-9492-C38222CDA8E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351" r="6451" b="6040"/>
          <a:stretch/>
        </p:blipFill>
        <p:spPr>
          <a:xfrm>
            <a:off x="527654" y="222254"/>
            <a:ext cx="923544" cy="914401"/>
          </a:xfrm>
          <a:prstGeom prst="rect">
            <a:avLst/>
          </a:prstGeom>
        </p:spPr>
      </p:pic>
      <p:sp>
        <p:nvSpPr>
          <p:cNvPr id="82" name="矩形 81">
            <a:extLst>
              <a:ext uri="{FF2B5EF4-FFF2-40B4-BE49-F238E27FC236}">
                <a16:creationId xmlns:a16="http://schemas.microsoft.com/office/drawing/2014/main" id="{A24A9B74-F24F-40AC-B861-D3076A619895}"/>
              </a:ext>
            </a:extLst>
          </p:cNvPr>
          <p:cNvSpPr/>
          <p:nvPr/>
        </p:nvSpPr>
        <p:spPr>
          <a:xfrm>
            <a:off x="1687219" y="367342"/>
            <a:ext cx="449995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</a:rPr>
              <a:t>Technical background</a:t>
            </a:r>
          </a:p>
          <a:p>
            <a:pPr eaLnBrk="1" hangingPunct="1"/>
            <a:endParaRPr lang="zh-CN" alt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72547"/>
      </p:ext>
    </p:extLst>
  </p:cSld>
  <p:clrMapOvr>
    <a:masterClrMapping/>
  </p:clrMapOvr>
  <p:transition spd="med">
    <p:pull/>
  </p:transition>
</p:sld>
</file>

<file path=ppt/theme/theme1.xml><?xml version="1.0" encoding="utf-8"?>
<a:theme xmlns:a="http://schemas.openxmlformats.org/drawingml/2006/main" name="Office 主题">
  <a:themeElements>
    <a:clrScheme name="自定义 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FF0000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3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19</TotalTime>
  <Pages>0</Pages>
  <Words>2284</Words>
  <Characters>0</Characters>
  <Application>Microsoft Office PowerPoint</Application>
  <DocSecurity>0</DocSecurity>
  <PresentationFormat>宽屏</PresentationFormat>
  <Lines>0</Lines>
  <Paragraphs>309</Paragraphs>
  <Slides>28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40" baseType="lpstr">
      <vt:lpstr>PazoMath-Italic</vt:lpstr>
      <vt:lpstr>URWPalladioL-Roma</vt:lpstr>
      <vt:lpstr>等线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Microsoft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PC</dc:creator>
  <cp:keywords/>
  <dc:description/>
  <cp:lastModifiedBy>qi yi</cp:lastModifiedBy>
  <cp:revision>356</cp:revision>
  <dcterms:created xsi:type="dcterms:W3CDTF">2016-01-15T03:19:00Z</dcterms:created>
  <dcterms:modified xsi:type="dcterms:W3CDTF">2022-11-12T17:21:21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57</vt:lpwstr>
  </property>
</Properties>
</file>